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Ind w:w="-312" w:type="dxa"/>
        <w:tblLook w:val="01E0" w:firstRow="1" w:lastRow="1" w:firstColumn="1" w:lastColumn="1" w:noHBand="0" w:noVBand="0"/>
      </w:tblPr>
      <w:tblGrid>
        <w:gridCol w:w="4224"/>
        <w:gridCol w:w="5726"/>
      </w:tblGrid>
      <w:tr w:rsidR="005107AB" w:rsidRPr="008A598B" w:rsidTr="007C7375">
        <w:trPr>
          <w:trHeight w:val="565"/>
        </w:trPr>
        <w:tc>
          <w:tcPr>
            <w:tcW w:w="4483" w:type="dxa"/>
            <w:shd w:val="clear" w:color="auto" w:fill="auto"/>
          </w:tcPr>
          <w:p w:rsidR="005107AB" w:rsidRPr="008A598B" w:rsidRDefault="005107AB" w:rsidP="00AB6719">
            <w:pPr>
              <w:spacing w:before="120" w:after="120"/>
              <w:jc w:val="center"/>
            </w:pPr>
            <w:bookmarkStart w:id="0" w:name="_GoBack"/>
            <w:bookmarkEnd w:id="0"/>
            <w:r w:rsidRPr="008A598B">
              <w:t xml:space="preserve">TRƯỜNG THPT </w:t>
            </w:r>
            <w:r w:rsidR="00042B8D" w:rsidRPr="008A598B">
              <w:t>NGÔ GIA TỰ</w:t>
            </w:r>
          </w:p>
        </w:tc>
        <w:tc>
          <w:tcPr>
            <w:tcW w:w="6137" w:type="dxa"/>
            <w:shd w:val="clear" w:color="auto" w:fill="auto"/>
          </w:tcPr>
          <w:p w:rsidR="002C4372" w:rsidRPr="002C4372" w:rsidRDefault="007C7375" w:rsidP="00294B31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b/>
                <w:bCs/>
              </w:rPr>
            </w:pPr>
            <w:r w:rsidRPr="002C4372">
              <w:rPr>
                <w:b/>
                <w:bCs/>
              </w:rPr>
              <w:t xml:space="preserve"> KIỂM TRA TẬP TRUNG </w:t>
            </w:r>
            <w:r w:rsidR="002C4372" w:rsidRPr="002C4372">
              <w:rPr>
                <w:b/>
                <w:bCs/>
              </w:rPr>
              <w:t>TUẦN 7</w:t>
            </w:r>
          </w:p>
          <w:p w:rsidR="005107AB" w:rsidRPr="002C4372" w:rsidRDefault="007C7375" w:rsidP="00294B31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b/>
              </w:rPr>
            </w:pPr>
            <w:r w:rsidRPr="002C4372">
              <w:rPr>
                <w:b/>
                <w:bCs/>
              </w:rPr>
              <w:t xml:space="preserve">NĂM HỌC 2019-2020 </w:t>
            </w:r>
          </w:p>
        </w:tc>
      </w:tr>
      <w:tr w:rsidR="005107AB" w:rsidRPr="008A598B" w:rsidTr="007C7375">
        <w:trPr>
          <w:trHeight w:val="586"/>
        </w:trPr>
        <w:tc>
          <w:tcPr>
            <w:tcW w:w="4483" w:type="dxa"/>
            <w:shd w:val="clear" w:color="auto" w:fill="auto"/>
          </w:tcPr>
          <w:p w:rsidR="005107AB" w:rsidRPr="00AE5F76" w:rsidRDefault="00486CBC" w:rsidP="00AB6719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696595</wp:posOffset>
                      </wp:positionH>
                      <wp:positionV relativeFrom="paragraph">
                        <wp:posOffset>357505</wp:posOffset>
                      </wp:positionV>
                      <wp:extent cx="1285875" cy="0"/>
                      <wp:effectExtent l="8890" t="5080" r="10160" b="13970"/>
                      <wp:wrapNone/>
                      <wp:docPr id="3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5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BE6024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" o:spid="_x0000_s1026" type="#_x0000_t32" style="position:absolute;margin-left:54.85pt;margin-top:28.15pt;width:101.25pt;height: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"/>
                  </w:pict>
                </mc:Fallback>
              </mc:AlternateContent>
            </w:r>
            <w:r w:rsidR="005107AB" w:rsidRPr="00AE5F76">
              <w:rPr>
                <w:b/>
              </w:rPr>
              <w:t>TỔ</w:t>
            </w:r>
            <w:r w:rsidR="003C34B0" w:rsidRPr="00AE5F76">
              <w:rPr>
                <w:b/>
              </w:rPr>
              <w:t>:</w:t>
            </w:r>
            <w:r w:rsidR="005107AB" w:rsidRPr="00AE5F76">
              <w:rPr>
                <w:b/>
              </w:rPr>
              <w:t xml:space="preserve"> TOÁN</w:t>
            </w:r>
          </w:p>
        </w:tc>
        <w:tc>
          <w:tcPr>
            <w:tcW w:w="6137" w:type="dxa"/>
            <w:shd w:val="clear" w:color="auto" w:fill="auto"/>
          </w:tcPr>
          <w:p w:rsidR="007C7375" w:rsidRPr="002C4372" w:rsidRDefault="007C7375" w:rsidP="00294B31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b/>
                <w:bCs/>
              </w:rPr>
            </w:pPr>
            <w:r w:rsidRPr="002C4372">
              <w:rPr>
                <w:b/>
                <w:bCs/>
              </w:rPr>
              <w:t>M</w:t>
            </w:r>
            <w:r w:rsidR="00294B31">
              <w:rPr>
                <w:b/>
                <w:bCs/>
              </w:rPr>
              <w:t>ôn</w:t>
            </w:r>
            <w:r w:rsidRPr="002C4372">
              <w:rPr>
                <w:b/>
                <w:bCs/>
              </w:rPr>
              <w:t>:  GIẢI TÍCH</w:t>
            </w:r>
            <w:r w:rsidR="00BF605A">
              <w:rPr>
                <w:b/>
                <w:bCs/>
              </w:rPr>
              <w:t xml:space="preserve"> </w:t>
            </w:r>
            <w:r w:rsidRPr="002C4372">
              <w:rPr>
                <w:b/>
                <w:bCs/>
              </w:rPr>
              <w:t xml:space="preserve">– </w:t>
            </w:r>
            <w:r w:rsidR="00294B31">
              <w:rPr>
                <w:b/>
                <w:bCs/>
              </w:rPr>
              <w:t>Khối lớp</w:t>
            </w:r>
            <w:r w:rsidR="00BF605A">
              <w:rPr>
                <w:b/>
                <w:bCs/>
              </w:rPr>
              <w:t>: 12</w:t>
            </w:r>
          </w:p>
          <w:p w:rsidR="005107AB" w:rsidRPr="002C4372" w:rsidRDefault="007C7375" w:rsidP="00294B31">
            <w:pPr>
              <w:tabs>
                <w:tab w:val="center" w:pos="4320"/>
                <w:tab w:val="right" w:pos="8640"/>
              </w:tabs>
              <w:spacing w:line="276" w:lineRule="auto"/>
              <w:jc w:val="center"/>
              <w:rPr>
                <w:b/>
                <w:u w:val="single"/>
              </w:rPr>
            </w:pPr>
            <w:r w:rsidRPr="002C4372">
              <w:rPr>
                <w:i/>
                <w:iCs/>
              </w:rPr>
              <w:t xml:space="preserve">Thời gian làm bài: 45 phút </w:t>
            </w:r>
          </w:p>
        </w:tc>
      </w:tr>
    </w:tbl>
    <w:p w:rsidR="005107AB" w:rsidRPr="008A598B" w:rsidRDefault="00486CBC" w:rsidP="00760708">
      <w:pPr>
        <w:spacing w:before="120" w:after="120"/>
        <w:jc w:val="both"/>
      </w:pPr>
      <w:r w:rsidRPr="008A598B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69900</wp:posOffset>
                </wp:positionH>
                <wp:positionV relativeFrom="paragraph">
                  <wp:posOffset>127635</wp:posOffset>
                </wp:positionV>
                <wp:extent cx="1581150" cy="269240"/>
                <wp:effectExtent l="8890" t="6985" r="10160" b="9525"/>
                <wp:wrapNone/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1150" cy="269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42B8D" w:rsidRPr="0086559A" w:rsidRDefault="00042B8D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86559A">
                              <w:rPr>
                                <w:sz w:val="24"/>
                                <w:szCs w:val="24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7pt;margin-top:10.05pt;width:124.5pt;height:21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">
                <v:textbox>
                  <w:txbxContent>
                    <w:p w:rsidR="00042B8D" w:rsidRPr="0086559A" w:rsidRDefault="00042B8D">
                      <w:pPr>
                        <w:rPr>
                          <w:sz w:val="24"/>
                          <w:szCs w:val="24"/>
                        </w:rPr>
                      </w:pPr>
                      <w:r w:rsidRPr="0086559A">
                        <w:rPr>
                          <w:sz w:val="24"/>
                          <w:szCs w:val="24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5107AB" w:rsidRPr="008A598B" w:rsidRDefault="005107AB" w:rsidP="00760708">
      <w:pPr>
        <w:spacing w:before="120" w:after="120"/>
        <w:jc w:val="both"/>
        <w:rPr>
          <w:b/>
        </w:rPr>
      </w:pPr>
    </w:p>
    <w:p w:rsidR="00441ED0" w:rsidRPr="00B520DD" w:rsidRDefault="00441ED0" w:rsidP="00441ED0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</w:t>
      </w:r>
      <w:r w:rsidR="008F5782">
        <w:rPr>
          <w:sz w:val="26"/>
          <w:szCs w:val="26"/>
        </w:rPr>
        <w:t xml:space="preserve"> </w:t>
      </w:r>
      <w:r>
        <w:rPr>
          <w:sz w:val="26"/>
          <w:szCs w:val="26"/>
        </w:rPr>
        <w:t>Lớp: …….</w:t>
      </w:r>
    </w:p>
    <w:p w:rsidR="00441ED0" w:rsidRPr="00B520DD" w:rsidRDefault="00441ED0" w:rsidP="00441ED0">
      <w:pPr>
        <w:rPr>
          <w:sz w:val="26"/>
          <w:szCs w:val="26"/>
        </w:rPr>
      </w:pPr>
    </w:p>
    <w:p w:rsidR="00441ED0" w:rsidRPr="00B520DD" w:rsidRDefault="00486CBC" w:rsidP="00441ED0">
      <w:pPr>
        <w:rPr>
          <w:sz w:val="26"/>
          <w:szCs w:val="26"/>
        </w:rPr>
      </w:pPr>
      <w:r w:rsidRPr="00B520DD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5939790" cy="0"/>
                <wp:effectExtent l="5715" t="9525" r="7620" b="9525"/>
                <wp:wrapNone/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397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2C01F4" id="Line 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71.4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"/>
            </w:pict>
          </mc:Fallback>
        </mc:AlternateContent>
      </w:r>
    </w:p>
    <w:p w:rsidR="006B1F81" w:rsidRPr="008A598B" w:rsidRDefault="006B1F81" w:rsidP="00CE373B">
      <w:pPr>
        <w:spacing w:before="120" w:after="120"/>
      </w:pPr>
      <w:r w:rsidRPr="008A598B">
        <w:rPr>
          <w:b/>
        </w:rPr>
        <w:t>Câu 1</w:t>
      </w:r>
      <w:r w:rsidR="00441ED0">
        <w:rPr>
          <w:b/>
        </w:rPr>
        <w:t xml:space="preserve"> </w:t>
      </w:r>
      <w:r w:rsidR="00C372AC">
        <w:rPr>
          <w:b/>
          <w:i/>
        </w:rPr>
        <w:t>(3.0</w:t>
      </w:r>
      <w:r w:rsidRPr="008A598B">
        <w:rPr>
          <w:b/>
          <w:i/>
        </w:rPr>
        <w:t xml:space="preserve"> điểm):</w:t>
      </w:r>
      <w:r w:rsidRPr="008A598B">
        <w:t xml:space="preserve">  </w:t>
      </w:r>
      <w:r w:rsidR="00D31D9B" w:rsidRPr="008A598B">
        <w:t>Khảo sá</w:t>
      </w:r>
      <w:r w:rsidR="00042B8D" w:rsidRPr="008A598B">
        <w:t>t sự biến thiên và vẽ đồ thị</w:t>
      </w:r>
      <w:r w:rsidR="00D31D9B" w:rsidRPr="008A598B">
        <w:t xml:space="preserve"> hàm số</w:t>
      </w:r>
      <w:bookmarkStart w:id="1" w:name="MTBlankEqn"/>
      <w:r w:rsidR="00441ED0" w:rsidRPr="00441ED0">
        <w:rPr>
          <w:position w:val="-12"/>
        </w:rPr>
        <w:object w:dxaOrig="1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24.75pt" o:ole="">
            <v:imagedata r:id="rId7" o:title=""/>
          </v:shape>
          <o:OLEObject Type="Embed" ProgID="Equation.DSMT4" ShapeID="_x0000_i1025" DrawAspect="Content" ObjectID="_1631710024" r:id="rId8"/>
        </w:object>
      </w:r>
      <w:bookmarkEnd w:id="1"/>
      <w:r w:rsidRPr="008A598B">
        <w:t xml:space="preserve">  </w:t>
      </w:r>
    </w:p>
    <w:p w:rsidR="006B1F81" w:rsidRPr="008A598B" w:rsidRDefault="006B1F81" w:rsidP="00CE373B">
      <w:pPr>
        <w:spacing w:before="120" w:after="120"/>
      </w:pPr>
      <w:r w:rsidRPr="008A598B">
        <w:rPr>
          <w:b/>
        </w:rPr>
        <w:t xml:space="preserve">Câu </w:t>
      </w:r>
      <w:r w:rsidR="00D31D9B" w:rsidRPr="008A598B">
        <w:rPr>
          <w:b/>
        </w:rPr>
        <w:t>2</w:t>
      </w:r>
      <w:r w:rsidR="00441ED0">
        <w:rPr>
          <w:b/>
        </w:rPr>
        <w:t xml:space="preserve"> </w:t>
      </w:r>
      <w:r w:rsidR="006B5785" w:rsidRPr="008A598B">
        <w:rPr>
          <w:b/>
        </w:rPr>
        <w:t>(</w:t>
      </w:r>
      <w:r w:rsidR="00AD1564" w:rsidRPr="008A598B">
        <w:rPr>
          <w:b/>
          <w:i/>
        </w:rPr>
        <w:t>2</w:t>
      </w:r>
      <w:r w:rsidR="00441ED0">
        <w:rPr>
          <w:b/>
          <w:i/>
        </w:rPr>
        <w:t>.</w:t>
      </w:r>
      <w:r w:rsidR="00C372AC">
        <w:rPr>
          <w:b/>
          <w:i/>
        </w:rPr>
        <w:t>5</w:t>
      </w:r>
      <w:r w:rsidRPr="008A598B">
        <w:rPr>
          <w:b/>
          <w:i/>
        </w:rPr>
        <w:t xml:space="preserve"> điểm):</w:t>
      </w:r>
      <w:r w:rsidRPr="008A598B">
        <w:t xml:space="preserve"> Tìm giá trị lớn nhất, giá trị nhỏ nhất của hàm số </w:t>
      </w:r>
      <w:r w:rsidR="00441ED0" w:rsidRPr="00441ED0">
        <w:rPr>
          <w:position w:val="-26"/>
        </w:rPr>
        <w:object w:dxaOrig="2820" w:dyaOrig="700">
          <v:shape id="_x0000_i1026" type="#_x0000_t75" style="width:147pt;height:36.75pt" o:ole="">
            <v:imagedata r:id="rId9" o:title=""/>
          </v:shape>
          <o:OLEObject Type="Embed" ProgID="Equation.DSMT4" ShapeID="_x0000_i1026" DrawAspect="Content" ObjectID="_1631710025" r:id="rId10"/>
        </w:object>
      </w:r>
      <w:r w:rsidRPr="008A598B">
        <w:t xml:space="preserve"> trên đoạn </w:t>
      </w:r>
      <w:r w:rsidR="00441ED0" w:rsidRPr="00441ED0">
        <w:rPr>
          <w:position w:val="-14"/>
        </w:rPr>
        <w:object w:dxaOrig="720" w:dyaOrig="420">
          <v:shape id="_x0000_i1027" type="#_x0000_t75" style="width:43.5pt;height:25.5pt" o:ole="">
            <v:imagedata r:id="rId11" o:title=""/>
          </v:shape>
          <o:OLEObject Type="Embed" ProgID="Equation.DSMT4" ShapeID="_x0000_i1027" DrawAspect="Content" ObjectID="_1631710026" r:id="rId12"/>
        </w:object>
      </w:r>
      <w:r w:rsidRPr="008A598B">
        <w:t>.</w:t>
      </w:r>
    </w:p>
    <w:p w:rsidR="00D31D9B" w:rsidRPr="008A598B" w:rsidRDefault="00D31D9B" w:rsidP="00CE373B">
      <w:pPr>
        <w:spacing w:before="120" w:after="120"/>
      </w:pPr>
      <w:r w:rsidRPr="008A598B">
        <w:rPr>
          <w:b/>
        </w:rPr>
        <w:t>Câu 3</w:t>
      </w:r>
      <w:r w:rsidR="00441ED0">
        <w:rPr>
          <w:b/>
        </w:rPr>
        <w:t xml:space="preserve"> </w:t>
      </w:r>
      <w:r w:rsidRPr="008A598B">
        <w:rPr>
          <w:b/>
          <w:i/>
        </w:rPr>
        <w:t>(</w:t>
      </w:r>
      <w:r w:rsidR="00AD1564" w:rsidRPr="008A598B">
        <w:rPr>
          <w:b/>
          <w:i/>
        </w:rPr>
        <w:t>2</w:t>
      </w:r>
      <w:r w:rsidR="00C372AC">
        <w:rPr>
          <w:b/>
          <w:i/>
        </w:rPr>
        <w:t>.0</w:t>
      </w:r>
      <w:r w:rsidRPr="008A598B">
        <w:rPr>
          <w:b/>
          <w:i/>
        </w:rPr>
        <w:t xml:space="preserve"> điểm):</w:t>
      </w:r>
      <w:r w:rsidRPr="008A598B">
        <w:t xml:space="preserve"> Tìm</w:t>
      </w:r>
      <w:r w:rsidR="003F3021" w:rsidRPr="008A598B">
        <w:t xml:space="preserve"> các</w:t>
      </w:r>
      <w:r w:rsidR="003C34B0">
        <w:t xml:space="preserve"> đường</w:t>
      </w:r>
      <w:r w:rsidRPr="008A598B">
        <w:t xml:space="preserve"> tiệm cận của đồ thị hàm số </w:t>
      </w:r>
      <w:r w:rsidR="00AA0E6B" w:rsidRPr="00441ED0">
        <w:rPr>
          <w:position w:val="-28"/>
        </w:rPr>
        <w:object w:dxaOrig="1219" w:dyaOrig="720">
          <v:shape id="_x0000_i1028" type="#_x0000_t75" style="width:67.5pt;height:39.75pt" o:ole="">
            <v:imagedata r:id="rId13" o:title=""/>
          </v:shape>
          <o:OLEObject Type="Embed" ProgID="Equation.DSMT4" ShapeID="_x0000_i1028" DrawAspect="Content" ObjectID="_1631710027" r:id="rId14"/>
        </w:object>
      </w:r>
      <w:r w:rsidRPr="008A598B">
        <w:t xml:space="preserve"> </w:t>
      </w:r>
    </w:p>
    <w:p w:rsidR="009C64AA" w:rsidRPr="008A598B" w:rsidRDefault="0086559A" w:rsidP="00CE373B">
      <w:pPr>
        <w:tabs>
          <w:tab w:val="left" w:pos="993"/>
        </w:tabs>
        <w:spacing w:after="160" w:line="259" w:lineRule="auto"/>
        <w:ind w:left="993" w:hanging="993"/>
        <w:rPr>
          <w:rFonts w:eastAsia="Calibri"/>
          <w:b/>
          <w:color w:val="0000FF"/>
        </w:rPr>
      </w:pPr>
      <w:r w:rsidRPr="008A598B">
        <w:rPr>
          <w:b/>
        </w:rPr>
        <w:t xml:space="preserve">Câu </w:t>
      </w:r>
      <w:r w:rsidR="00DB2B2E" w:rsidRPr="008A598B">
        <w:rPr>
          <w:b/>
        </w:rPr>
        <w:t>4</w:t>
      </w:r>
      <w:r w:rsidR="00441ED0">
        <w:rPr>
          <w:b/>
        </w:rPr>
        <w:t xml:space="preserve"> </w:t>
      </w:r>
      <w:r w:rsidRPr="008A598B">
        <w:rPr>
          <w:b/>
          <w:i/>
        </w:rPr>
        <w:t>(1.</w:t>
      </w:r>
      <w:r w:rsidR="00AD1564" w:rsidRPr="008A598B">
        <w:rPr>
          <w:b/>
          <w:i/>
        </w:rPr>
        <w:t>5</w:t>
      </w:r>
      <w:r w:rsidRPr="008A598B">
        <w:rPr>
          <w:b/>
          <w:i/>
        </w:rPr>
        <w:t xml:space="preserve"> điểm): </w:t>
      </w:r>
      <w:r w:rsidR="009C64AA" w:rsidRPr="008A598B">
        <w:t xml:space="preserve">Tìm </w:t>
      </w:r>
      <w:r w:rsidR="009C64AA" w:rsidRPr="008A598B">
        <w:rPr>
          <w:i/>
        </w:rPr>
        <w:t>m</w:t>
      </w:r>
      <w:r w:rsidR="009C64AA" w:rsidRPr="008A598B">
        <w:t xml:space="preserve"> để hàm số </w:t>
      </w:r>
      <w:r w:rsidR="00441ED0" w:rsidRPr="00441ED0">
        <w:rPr>
          <w:position w:val="-20"/>
        </w:rPr>
        <w:object w:dxaOrig="2799" w:dyaOrig="560">
          <v:shape id="_x0000_i1029" type="#_x0000_t75" style="width:171pt;height:33.75pt" o:ole="">
            <v:imagedata r:id="rId15" o:title=""/>
          </v:shape>
          <o:OLEObject Type="Embed" ProgID="Equation.DSMT4" ShapeID="_x0000_i1029" DrawAspect="Content" ObjectID="_1631710028" r:id="rId16"/>
        </w:object>
      </w:r>
      <w:r w:rsidR="009C64AA" w:rsidRPr="008A598B">
        <w:rPr>
          <w:rFonts w:eastAsia="Calibri"/>
          <w:lang w:val="vi-VN"/>
        </w:rPr>
        <w:t xml:space="preserve"> đạt cực tiểu tại </w:t>
      </w:r>
      <w:r w:rsidR="00441ED0" w:rsidRPr="008A598B">
        <w:rPr>
          <w:rFonts w:eastAsia="Calibri"/>
          <w:position w:val="-6"/>
          <w:lang w:val="vi-VN"/>
        </w:rPr>
        <w:object w:dxaOrig="560" w:dyaOrig="279">
          <v:shape id="_x0000_i1030" type="#_x0000_t75" style="width:39.75pt;height:20.25pt" o:ole="">
            <v:imagedata r:id="rId17" o:title=""/>
          </v:shape>
          <o:OLEObject Type="Embed" ProgID="Equation.DSMT4" ShapeID="_x0000_i1030" DrawAspect="Content" ObjectID="_1631710029" r:id="rId18"/>
        </w:object>
      </w:r>
    </w:p>
    <w:p w:rsidR="007C7375" w:rsidRDefault="002B1789" w:rsidP="00CE373B">
      <w:pPr>
        <w:spacing w:before="120" w:after="120"/>
      </w:pPr>
      <w:r w:rsidRPr="008A598B">
        <w:rPr>
          <w:b/>
        </w:rPr>
        <w:t xml:space="preserve">Câu </w:t>
      </w:r>
      <w:r w:rsidR="00C372AC">
        <w:rPr>
          <w:b/>
        </w:rPr>
        <w:t>5</w:t>
      </w:r>
      <w:r w:rsidR="00441ED0">
        <w:rPr>
          <w:b/>
        </w:rPr>
        <w:t xml:space="preserve"> </w:t>
      </w:r>
      <w:r w:rsidR="00AB22B5" w:rsidRPr="008A598B">
        <w:rPr>
          <w:b/>
          <w:i/>
        </w:rPr>
        <w:t>(</w:t>
      </w:r>
      <w:r w:rsidR="004E6B5B" w:rsidRPr="008A598B">
        <w:rPr>
          <w:b/>
          <w:i/>
        </w:rPr>
        <w:t>1</w:t>
      </w:r>
      <w:r w:rsidR="00C372AC">
        <w:rPr>
          <w:b/>
          <w:i/>
        </w:rPr>
        <w:t>.0</w:t>
      </w:r>
      <w:r w:rsidR="00AB22B5" w:rsidRPr="008A598B">
        <w:rPr>
          <w:b/>
          <w:i/>
        </w:rPr>
        <w:t xml:space="preserve"> điểm):</w:t>
      </w:r>
      <w:r w:rsidR="00AB22B5" w:rsidRPr="008A598B">
        <w:rPr>
          <w:b/>
        </w:rPr>
        <w:t xml:space="preserve"> </w:t>
      </w:r>
      <w:r w:rsidR="00AB22B5" w:rsidRPr="008A598B">
        <w:t>Chứng minh</w:t>
      </w:r>
      <w:r w:rsidR="00CE373B">
        <w:t xml:space="preserve"> rằng, </w:t>
      </w:r>
      <w:r w:rsidR="00AB22B5" w:rsidRPr="008A598B">
        <w:t xml:space="preserve"> phương trình </w:t>
      </w:r>
      <w:r w:rsidR="00441ED0" w:rsidRPr="00441ED0">
        <w:rPr>
          <w:position w:val="-8"/>
        </w:rPr>
        <w:object w:dxaOrig="3480" w:dyaOrig="400">
          <v:shape id="_x0000_i1031" type="#_x0000_t75" style="width:199.5pt;height:23.25pt" o:ole="">
            <v:imagedata r:id="rId19" o:title=""/>
          </v:shape>
          <o:OLEObject Type="Embed" ProgID="Equation.DSMT4" ShapeID="_x0000_i1031" DrawAspect="Content" ObjectID="_1631710030" r:id="rId20"/>
        </w:object>
      </w:r>
      <w:r w:rsidR="00AB22B5" w:rsidRPr="008A598B">
        <w:t xml:space="preserve"> có </w:t>
      </w:r>
      <w:r w:rsidR="00393C2E" w:rsidRPr="008A598B">
        <w:t xml:space="preserve">một nghiệm </w:t>
      </w:r>
      <w:r w:rsidR="00CE373B" w:rsidRPr="008A598B">
        <w:t xml:space="preserve">duy nhất  </w:t>
      </w:r>
      <w:r w:rsidR="00AB22B5" w:rsidRPr="008A598B">
        <w:t xml:space="preserve">trên đoạn </w:t>
      </w:r>
      <w:r w:rsidR="00441ED0" w:rsidRPr="00441ED0">
        <w:rPr>
          <w:position w:val="-32"/>
        </w:rPr>
        <w:object w:dxaOrig="740" w:dyaOrig="780">
          <v:shape id="_x0000_i1032" type="#_x0000_t75" style="width:42pt;height:44.25pt" o:ole="">
            <v:imagedata r:id="rId21" o:title=""/>
          </v:shape>
          <o:OLEObject Type="Embed" ProgID="Equation.DSMT4" ShapeID="_x0000_i1032" DrawAspect="Content" ObjectID="_1631710031" r:id="rId22"/>
        </w:object>
      </w:r>
      <w:r w:rsidR="00AB22B5" w:rsidRPr="008A598B">
        <w:t>.</w:t>
      </w:r>
    </w:p>
    <w:p w:rsidR="00194963" w:rsidRDefault="00194963" w:rsidP="00194963">
      <w:pPr>
        <w:spacing w:before="120" w:after="120"/>
        <w:jc w:val="center"/>
      </w:pPr>
      <w:r>
        <w:t>--------Hết--------</w:t>
      </w:r>
    </w:p>
    <w:sectPr w:rsidR="00194963" w:rsidSect="008F5782">
      <w:pgSz w:w="11906" w:h="16838" w:code="9"/>
      <w:pgMar w:top="1134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67FA" w:rsidRDefault="000E67FA">
      <w:r>
        <w:separator/>
      </w:r>
    </w:p>
  </w:endnote>
  <w:endnote w:type="continuationSeparator" w:id="0">
    <w:p w:rsidR="000E67FA" w:rsidRDefault="000E67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67FA" w:rsidRDefault="000E67FA">
      <w:r>
        <w:separator/>
      </w:r>
    </w:p>
  </w:footnote>
  <w:footnote w:type="continuationSeparator" w:id="0">
    <w:p w:rsidR="000E67FA" w:rsidRDefault="000E67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521628"/>
    <w:multiLevelType w:val="hybridMultilevel"/>
    <w:tmpl w:val="D19E2AEC"/>
    <w:lvl w:ilvl="0" w:tplc="01521F36">
      <w:start w:val="1"/>
      <w:numFmt w:val="lowerLetter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07AB"/>
    <w:rsid w:val="000003D6"/>
    <w:rsid w:val="0000043F"/>
    <w:rsid w:val="00002A1D"/>
    <w:rsid w:val="000033CD"/>
    <w:rsid w:val="00003559"/>
    <w:rsid w:val="00004358"/>
    <w:rsid w:val="00004B66"/>
    <w:rsid w:val="000050C7"/>
    <w:rsid w:val="000059E6"/>
    <w:rsid w:val="00005DD2"/>
    <w:rsid w:val="0000646D"/>
    <w:rsid w:val="00006CE5"/>
    <w:rsid w:val="00007738"/>
    <w:rsid w:val="00010687"/>
    <w:rsid w:val="00010B34"/>
    <w:rsid w:val="00012639"/>
    <w:rsid w:val="00012D50"/>
    <w:rsid w:val="00014182"/>
    <w:rsid w:val="000147D3"/>
    <w:rsid w:val="00014D13"/>
    <w:rsid w:val="00014FF0"/>
    <w:rsid w:val="00016AA5"/>
    <w:rsid w:val="0001760E"/>
    <w:rsid w:val="00017EF8"/>
    <w:rsid w:val="0002015F"/>
    <w:rsid w:val="00020204"/>
    <w:rsid w:val="00021C01"/>
    <w:rsid w:val="00021D40"/>
    <w:rsid w:val="00022484"/>
    <w:rsid w:val="00023610"/>
    <w:rsid w:val="000239E6"/>
    <w:rsid w:val="00023BE1"/>
    <w:rsid w:val="00024B44"/>
    <w:rsid w:val="0002551E"/>
    <w:rsid w:val="000259D9"/>
    <w:rsid w:val="0002751E"/>
    <w:rsid w:val="00030993"/>
    <w:rsid w:val="000313DC"/>
    <w:rsid w:val="0003237F"/>
    <w:rsid w:val="0003272E"/>
    <w:rsid w:val="00032FEE"/>
    <w:rsid w:val="00033480"/>
    <w:rsid w:val="00034608"/>
    <w:rsid w:val="00034B06"/>
    <w:rsid w:val="0003533D"/>
    <w:rsid w:val="00036157"/>
    <w:rsid w:val="00036790"/>
    <w:rsid w:val="00040AEE"/>
    <w:rsid w:val="00040DAF"/>
    <w:rsid w:val="000411B7"/>
    <w:rsid w:val="00041764"/>
    <w:rsid w:val="00041A59"/>
    <w:rsid w:val="00041C27"/>
    <w:rsid w:val="00042B8D"/>
    <w:rsid w:val="00044DEA"/>
    <w:rsid w:val="00050D44"/>
    <w:rsid w:val="0005284D"/>
    <w:rsid w:val="00052BCD"/>
    <w:rsid w:val="000534DA"/>
    <w:rsid w:val="0005380E"/>
    <w:rsid w:val="0005458B"/>
    <w:rsid w:val="000559EB"/>
    <w:rsid w:val="00056B98"/>
    <w:rsid w:val="00057231"/>
    <w:rsid w:val="0006302C"/>
    <w:rsid w:val="000637A7"/>
    <w:rsid w:val="0006430E"/>
    <w:rsid w:val="000645E8"/>
    <w:rsid w:val="00064AAA"/>
    <w:rsid w:val="00066683"/>
    <w:rsid w:val="00066DEC"/>
    <w:rsid w:val="00071307"/>
    <w:rsid w:val="000714DD"/>
    <w:rsid w:val="000718A1"/>
    <w:rsid w:val="00071CDD"/>
    <w:rsid w:val="00072A9D"/>
    <w:rsid w:val="000739D5"/>
    <w:rsid w:val="000745DF"/>
    <w:rsid w:val="00075B5B"/>
    <w:rsid w:val="000768C3"/>
    <w:rsid w:val="00077EDB"/>
    <w:rsid w:val="00080038"/>
    <w:rsid w:val="000839A5"/>
    <w:rsid w:val="00083ADE"/>
    <w:rsid w:val="0008452F"/>
    <w:rsid w:val="00084AE0"/>
    <w:rsid w:val="000853A5"/>
    <w:rsid w:val="00085DD8"/>
    <w:rsid w:val="0008611B"/>
    <w:rsid w:val="00086192"/>
    <w:rsid w:val="0008723F"/>
    <w:rsid w:val="00090445"/>
    <w:rsid w:val="00090C0B"/>
    <w:rsid w:val="0009294B"/>
    <w:rsid w:val="00093EE7"/>
    <w:rsid w:val="00094F4E"/>
    <w:rsid w:val="000974F2"/>
    <w:rsid w:val="000A026C"/>
    <w:rsid w:val="000A1CE1"/>
    <w:rsid w:val="000A2864"/>
    <w:rsid w:val="000A3053"/>
    <w:rsid w:val="000A407A"/>
    <w:rsid w:val="000A455E"/>
    <w:rsid w:val="000A479C"/>
    <w:rsid w:val="000A529C"/>
    <w:rsid w:val="000A6D72"/>
    <w:rsid w:val="000B295F"/>
    <w:rsid w:val="000B2BAD"/>
    <w:rsid w:val="000B6917"/>
    <w:rsid w:val="000B77C9"/>
    <w:rsid w:val="000B7B4F"/>
    <w:rsid w:val="000C0123"/>
    <w:rsid w:val="000C22FE"/>
    <w:rsid w:val="000C2F5C"/>
    <w:rsid w:val="000C34E9"/>
    <w:rsid w:val="000C4B8A"/>
    <w:rsid w:val="000C5E3F"/>
    <w:rsid w:val="000C770C"/>
    <w:rsid w:val="000C795B"/>
    <w:rsid w:val="000D3AE8"/>
    <w:rsid w:val="000D4577"/>
    <w:rsid w:val="000D5004"/>
    <w:rsid w:val="000D5349"/>
    <w:rsid w:val="000D5FAB"/>
    <w:rsid w:val="000D6B4D"/>
    <w:rsid w:val="000D71C1"/>
    <w:rsid w:val="000E07CB"/>
    <w:rsid w:val="000E10D6"/>
    <w:rsid w:val="000E11C5"/>
    <w:rsid w:val="000E48E3"/>
    <w:rsid w:val="000E54C4"/>
    <w:rsid w:val="000E636C"/>
    <w:rsid w:val="000E67FA"/>
    <w:rsid w:val="000E6899"/>
    <w:rsid w:val="000E690D"/>
    <w:rsid w:val="000E7D49"/>
    <w:rsid w:val="000F09FD"/>
    <w:rsid w:val="000F1304"/>
    <w:rsid w:val="000F2CD8"/>
    <w:rsid w:val="000F2DD3"/>
    <w:rsid w:val="000F3069"/>
    <w:rsid w:val="000F4975"/>
    <w:rsid w:val="000F5F16"/>
    <w:rsid w:val="000F6008"/>
    <w:rsid w:val="000F6196"/>
    <w:rsid w:val="000F6735"/>
    <w:rsid w:val="000F68C6"/>
    <w:rsid w:val="000F6EF4"/>
    <w:rsid w:val="000F73D3"/>
    <w:rsid w:val="000F74E7"/>
    <w:rsid w:val="000F7761"/>
    <w:rsid w:val="000F7A1F"/>
    <w:rsid w:val="00100257"/>
    <w:rsid w:val="00100748"/>
    <w:rsid w:val="00102335"/>
    <w:rsid w:val="001024E9"/>
    <w:rsid w:val="0010256B"/>
    <w:rsid w:val="00102D0C"/>
    <w:rsid w:val="00102E52"/>
    <w:rsid w:val="0010334B"/>
    <w:rsid w:val="00104F51"/>
    <w:rsid w:val="001074A1"/>
    <w:rsid w:val="00107D3E"/>
    <w:rsid w:val="00110D3E"/>
    <w:rsid w:val="00111D63"/>
    <w:rsid w:val="001127DF"/>
    <w:rsid w:val="00112E28"/>
    <w:rsid w:val="00113C62"/>
    <w:rsid w:val="00114077"/>
    <w:rsid w:val="001147D9"/>
    <w:rsid w:val="00114E33"/>
    <w:rsid w:val="00115258"/>
    <w:rsid w:val="00116D4A"/>
    <w:rsid w:val="00116E11"/>
    <w:rsid w:val="001172A4"/>
    <w:rsid w:val="00117D3B"/>
    <w:rsid w:val="00120535"/>
    <w:rsid w:val="00121CE5"/>
    <w:rsid w:val="00121F00"/>
    <w:rsid w:val="00121F95"/>
    <w:rsid w:val="00122BFB"/>
    <w:rsid w:val="001230C2"/>
    <w:rsid w:val="0012361F"/>
    <w:rsid w:val="00123FB1"/>
    <w:rsid w:val="00125038"/>
    <w:rsid w:val="00125237"/>
    <w:rsid w:val="00130237"/>
    <w:rsid w:val="001306BB"/>
    <w:rsid w:val="00130B0A"/>
    <w:rsid w:val="00131276"/>
    <w:rsid w:val="001338A2"/>
    <w:rsid w:val="00133B34"/>
    <w:rsid w:val="00135226"/>
    <w:rsid w:val="001363F5"/>
    <w:rsid w:val="001406F2"/>
    <w:rsid w:val="001417DA"/>
    <w:rsid w:val="00141DE2"/>
    <w:rsid w:val="00141F81"/>
    <w:rsid w:val="00142A95"/>
    <w:rsid w:val="00142B77"/>
    <w:rsid w:val="0014443E"/>
    <w:rsid w:val="0014479A"/>
    <w:rsid w:val="001450F8"/>
    <w:rsid w:val="001456F3"/>
    <w:rsid w:val="00145EAD"/>
    <w:rsid w:val="00151F92"/>
    <w:rsid w:val="00152076"/>
    <w:rsid w:val="001524AE"/>
    <w:rsid w:val="00155716"/>
    <w:rsid w:val="0015591A"/>
    <w:rsid w:val="00156011"/>
    <w:rsid w:val="00156617"/>
    <w:rsid w:val="00156B79"/>
    <w:rsid w:val="00157BE9"/>
    <w:rsid w:val="00157E66"/>
    <w:rsid w:val="001605C8"/>
    <w:rsid w:val="00160748"/>
    <w:rsid w:val="00161BE5"/>
    <w:rsid w:val="00162322"/>
    <w:rsid w:val="0016410A"/>
    <w:rsid w:val="00164BA8"/>
    <w:rsid w:val="001654F3"/>
    <w:rsid w:val="0016662A"/>
    <w:rsid w:val="00167AE2"/>
    <w:rsid w:val="0017038F"/>
    <w:rsid w:val="00170F59"/>
    <w:rsid w:val="00171642"/>
    <w:rsid w:val="001718A7"/>
    <w:rsid w:val="00172D66"/>
    <w:rsid w:val="00173E5B"/>
    <w:rsid w:val="00174791"/>
    <w:rsid w:val="001754BC"/>
    <w:rsid w:val="00176A88"/>
    <w:rsid w:val="001776B4"/>
    <w:rsid w:val="001777DC"/>
    <w:rsid w:val="001808F4"/>
    <w:rsid w:val="00184ED1"/>
    <w:rsid w:val="00185441"/>
    <w:rsid w:val="00185BEB"/>
    <w:rsid w:val="00187006"/>
    <w:rsid w:val="0019140B"/>
    <w:rsid w:val="00192306"/>
    <w:rsid w:val="001941CD"/>
    <w:rsid w:val="0019423E"/>
    <w:rsid w:val="00194963"/>
    <w:rsid w:val="001955B8"/>
    <w:rsid w:val="001956C5"/>
    <w:rsid w:val="0019666F"/>
    <w:rsid w:val="00196A7D"/>
    <w:rsid w:val="00196EFC"/>
    <w:rsid w:val="00197698"/>
    <w:rsid w:val="00197CEA"/>
    <w:rsid w:val="001A0A41"/>
    <w:rsid w:val="001A1117"/>
    <w:rsid w:val="001A2ADB"/>
    <w:rsid w:val="001A34D4"/>
    <w:rsid w:val="001A406B"/>
    <w:rsid w:val="001A458B"/>
    <w:rsid w:val="001A4C5B"/>
    <w:rsid w:val="001A4FF3"/>
    <w:rsid w:val="001A547A"/>
    <w:rsid w:val="001A5AFB"/>
    <w:rsid w:val="001A60B9"/>
    <w:rsid w:val="001A6538"/>
    <w:rsid w:val="001A7030"/>
    <w:rsid w:val="001A75EF"/>
    <w:rsid w:val="001B0C96"/>
    <w:rsid w:val="001B0CB6"/>
    <w:rsid w:val="001B18BD"/>
    <w:rsid w:val="001B2AF4"/>
    <w:rsid w:val="001B307A"/>
    <w:rsid w:val="001B3F13"/>
    <w:rsid w:val="001B4C4A"/>
    <w:rsid w:val="001B4FCE"/>
    <w:rsid w:val="001B5D60"/>
    <w:rsid w:val="001B64D0"/>
    <w:rsid w:val="001B7469"/>
    <w:rsid w:val="001C0533"/>
    <w:rsid w:val="001C06A8"/>
    <w:rsid w:val="001C0E5B"/>
    <w:rsid w:val="001C0F0F"/>
    <w:rsid w:val="001C13A9"/>
    <w:rsid w:val="001C24DB"/>
    <w:rsid w:val="001C3A85"/>
    <w:rsid w:val="001C4ED5"/>
    <w:rsid w:val="001C6E5D"/>
    <w:rsid w:val="001C7464"/>
    <w:rsid w:val="001D0951"/>
    <w:rsid w:val="001D169C"/>
    <w:rsid w:val="001D1A0E"/>
    <w:rsid w:val="001D2FF8"/>
    <w:rsid w:val="001D45B8"/>
    <w:rsid w:val="001D61B2"/>
    <w:rsid w:val="001D7639"/>
    <w:rsid w:val="001E04A6"/>
    <w:rsid w:val="001E1710"/>
    <w:rsid w:val="001E1B74"/>
    <w:rsid w:val="001E1D32"/>
    <w:rsid w:val="001E1DAA"/>
    <w:rsid w:val="001E2B39"/>
    <w:rsid w:val="001E2CFB"/>
    <w:rsid w:val="001E5514"/>
    <w:rsid w:val="001E59C5"/>
    <w:rsid w:val="001E6AED"/>
    <w:rsid w:val="001E6EED"/>
    <w:rsid w:val="001E7805"/>
    <w:rsid w:val="001E7AA4"/>
    <w:rsid w:val="001E7E1B"/>
    <w:rsid w:val="001F02BA"/>
    <w:rsid w:val="001F0D9A"/>
    <w:rsid w:val="001F10C1"/>
    <w:rsid w:val="001F19CB"/>
    <w:rsid w:val="001F2134"/>
    <w:rsid w:val="001F3917"/>
    <w:rsid w:val="001F3A47"/>
    <w:rsid w:val="001F40BD"/>
    <w:rsid w:val="001F694F"/>
    <w:rsid w:val="001F6D71"/>
    <w:rsid w:val="001F6EAA"/>
    <w:rsid w:val="0020272E"/>
    <w:rsid w:val="00202FD7"/>
    <w:rsid w:val="002038EA"/>
    <w:rsid w:val="00205405"/>
    <w:rsid w:val="002057E2"/>
    <w:rsid w:val="002063E2"/>
    <w:rsid w:val="00207987"/>
    <w:rsid w:val="00211000"/>
    <w:rsid w:val="002120EB"/>
    <w:rsid w:val="00212353"/>
    <w:rsid w:val="00212B69"/>
    <w:rsid w:val="00216093"/>
    <w:rsid w:val="0021734F"/>
    <w:rsid w:val="00217C42"/>
    <w:rsid w:val="0022073A"/>
    <w:rsid w:val="00220B18"/>
    <w:rsid w:val="00221C78"/>
    <w:rsid w:val="00222286"/>
    <w:rsid w:val="002224C2"/>
    <w:rsid w:val="00223328"/>
    <w:rsid w:val="00223C1A"/>
    <w:rsid w:val="0022670E"/>
    <w:rsid w:val="00227288"/>
    <w:rsid w:val="002278E7"/>
    <w:rsid w:val="00230270"/>
    <w:rsid w:val="0023161C"/>
    <w:rsid w:val="00232801"/>
    <w:rsid w:val="002335A3"/>
    <w:rsid w:val="00233757"/>
    <w:rsid w:val="002341FA"/>
    <w:rsid w:val="00235B35"/>
    <w:rsid w:val="00236049"/>
    <w:rsid w:val="00241C91"/>
    <w:rsid w:val="00244776"/>
    <w:rsid w:val="0024481E"/>
    <w:rsid w:val="002451EE"/>
    <w:rsid w:val="00245E82"/>
    <w:rsid w:val="00247AE1"/>
    <w:rsid w:val="00247BF1"/>
    <w:rsid w:val="002519E7"/>
    <w:rsid w:val="00251B0C"/>
    <w:rsid w:val="00251F66"/>
    <w:rsid w:val="00252535"/>
    <w:rsid w:val="00252873"/>
    <w:rsid w:val="00252BBB"/>
    <w:rsid w:val="002532A3"/>
    <w:rsid w:val="00253D88"/>
    <w:rsid w:val="00254221"/>
    <w:rsid w:val="002549FF"/>
    <w:rsid w:val="002559C9"/>
    <w:rsid w:val="002568A4"/>
    <w:rsid w:val="00257E5D"/>
    <w:rsid w:val="00260417"/>
    <w:rsid w:val="002613A0"/>
    <w:rsid w:val="002613B4"/>
    <w:rsid w:val="00261732"/>
    <w:rsid w:val="00261A56"/>
    <w:rsid w:val="00262516"/>
    <w:rsid w:val="00262CA2"/>
    <w:rsid w:val="00262E79"/>
    <w:rsid w:val="00263B1C"/>
    <w:rsid w:val="00263C5D"/>
    <w:rsid w:val="00264D4B"/>
    <w:rsid w:val="00265CB9"/>
    <w:rsid w:val="00266D2D"/>
    <w:rsid w:val="0026723E"/>
    <w:rsid w:val="00271B1F"/>
    <w:rsid w:val="0027229B"/>
    <w:rsid w:val="00272498"/>
    <w:rsid w:val="00274026"/>
    <w:rsid w:val="00274E9E"/>
    <w:rsid w:val="00275032"/>
    <w:rsid w:val="002771EF"/>
    <w:rsid w:val="00281952"/>
    <w:rsid w:val="00282567"/>
    <w:rsid w:val="00282A88"/>
    <w:rsid w:val="00282F94"/>
    <w:rsid w:val="00284039"/>
    <w:rsid w:val="002852EA"/>
    <w:rsid w:val="00285536"/>
    <w:rsid w:val="00286DCA"/>
    <w:rsid w:val="00290278"/>
    <w:rsid w:val="002904FF"/>
    <w:rsid w:val="00290AAC"/>
    <w:rsid w:val="00292408"/>
    <w:rsid w:val="0029292A"/>
    <w:rsid w:val="0029315A"/>
    <w:rsid w:val="00293E4F"/>
    <w:rsid w:val="002943D2"/>
    <w:rsid w:val="0029467B"/>
    <w:rsid w:val="00294B31"/>
    <w:rsid w:val="00294C03"/>
    <w:rsid w:val="00295951"/>
    <w:rsid w:val="00295C2F"/>
    <w:rsid w:val="00295F1D"/>
    <w:rsid w:val="002972EB"/>
    <w:rsid w:val="00297B4C"/>
    <w:rsid w:val="002A0AF8"/>
    <w:rsid w:val="002A1D6F"/>
    <w:rsid w:val="002A22B0"/>
    <w:rsid w:val="002A24EA"/>
    <w:rsid w:val="002A287C"/>
    <w:rsid w:val="002A4E4F"/>
    <w:rsid w:val="002A580E"/>
    <w:rsid w:val="002A679F"/>
    <w:rsid w:val="002A6B88"/>
    <w:rsid w:val="002A7AC6"/>
    <w:rsid w:val="002A7ED1"/>
    <w:rsid w:val="002B0162"/>
    <w:rsid w:val="002B0D35"/>
    <w:rsid w:val="002B1789"/>
    <w:rsid w:val="002B1D57"/>
    <w:rsid w:val="002B240B"/>
    <w:rsid w:val="002B2775"/>
    <w:rsid w:val="002B54CB"/>
    <w:rsid w:val="002B59BF"/>
    <w:rsid w:val="002B735B"/>
    <w:rsid w:val="002C1F85"/>
    <w:rsid w:val="002C29AF"/>
    <w:rsid w:val="002C2FC3"/>
    <w:rsid w:val="002C301B"/>
    <w:rsid w:val="002C4372"/>
    <w:rsid w:val="002C4632"/>
    <w:rsid w:val="002C5935"/>
    <w:rsid w:val="002C5C2D"/>
    <w:rsid w:val="002C6449"/>
    <w:rsid w:val="002C6665"/>
    <w:rsid w:val="002C6B18"/>
    <w:rsid w:val="002C76A8"/>
    <w:rsid w:val="002C799F"/>
    <w:rsid w:val="002C7D3A"/>
    <w:rsid w:val="002C7D6A"/>
    <w:rsid w:val="002D0301"/>
    <w:rsid w:val="002D0782"/>
    <w:rsid w:val="002D1337"/>
    <w:rsid w:val="002D20B2"/>
    <w:rsid w:val="002D2B91"/>
    <w:rsid w:val="002D6180"/>
    <w:rsid w:val="002D63AA"/>
    <w:rsid w:val="002D66C2"/>
    <w:rsid w:val="002D6ADB"/>
    <w:rsid w:val="002D7AC4"/>
    <w:rsid w:val="002E0240"/>
    <w:rsid w:val="002E0C76"/>
    <w:rsid w:val="002E16DE"/>
    <w:rsid w:val="002E1868"/>
    <w:rsid w:val="002E2622"/>
    <w:rsid w:val="002E2803"/>
    <w:rsid w:val="002E2A5D"/>
    <w:rsid w:val="002E49E6"/>
    <w:rsid w:val="002E4F9F"/>
    <w:rsid w:val="002E524A"/>
    <w:rsid w:val="002E52C3"/>
    <w:rsid w:val="002E5D22"/>
    <w:rsid w:val="002E6536"/>
    <w:rsid w:val="002E72D2"/>
    <w:rsid w:val="002F0017"/>
    <w:rsid w:val="002F1274"/>
    <w:rsid w:val="002F1774"/>
    <w:rsid w:val="002F213C"/>
    <w:rsid w:val="002F2F4E"/>
    <w:rsid w:val="002F33C8"/>
    <w:rsid w:val="002F3871"/>
    <w:rsid w:val="002F45B8"/>
    <w:rsid w:val="002F55FC"/>
    <w:rsid w:val="002F7A92"/>
    <w:rsid w:val="002F7F49"/>
    <w:rsid w:val="003000EC"/>
    <w:rsid w:val="003001B0"/>
    <w:rsid w:val="00300493"/>
    <w:rsid w:val="00300909"/>
    <w:rsid w:val="00300C12"/>
    <w:rsid w:val="00303688"/>
    <w:rsid w:val="00303749"/>
    <w:rsid w:val="00305037"/>
    <w:rsid w:val="00305222"/>
    <w:rsid w:val="0031051D"/>
    <w:rsid w:val="003109DF"/>
    <w:rsid w:val="00311D29"/>
    <w:rsid w:val="00311D7B"/>
    <w:rsid w:val="00311DE9"/>
    <w:rsid w:val="00314501"/>
    <w:rsid w:val="003153B4"/>
    <w:rsid w:val="00315AB3"/>
    <w:rsid w:val="00315FAD"/>
    <w:rsid w:val="003161E0"/>
    <w:rsid w:val="00316339"/>
    <w:rsid w:val="0031685E"/>
    <w:rsid w:val="0032029C"/>
    <w:rsid w:val="0032174C"/>
    <w:rsid w:val="003254BD"/>
    <w:rsid w:val="003256F4"/>
    <w:rsid w:val="00326C39"/>
    <w:rsid w:val="00327695"/>
    <w:rsid w:val="00330CE0"/>
    <w:rsid w:val="003312E3"/>
    <w:rsid w:val="003317CF"/>
    <w:rsid w:val="00331C68"/>
    <w:rsid w:val="003323DD"/>
    <w:rsid w:val="00332D01"/>
    <w:rsid w:val="00334727"/>
    <w:rsid w:val="00337181"/>
    <w:rsid w:val="003404F8"/>
    <w:rsid w:val="00340B81"/>
    <w:rsid w:val="003412B9"/>
    <w:rsid w:val="003439D1"/>
    <w:rsid w:val="0034494F"/>
    <w:rsid w:val="0034662A"/>
    <w:rsid w:val="00346EBF"/>
    <w:rsid w:val="00347C74"/>
    <w:rsid w:val="00347DB0"/>
    <w:rsid w:val="0035069E"/>
    <w:rsid w:val="00351350"/>
    <w:rsid w:val="00352DD7"/>
    <w:rsid w:val="0035361D"/>
    <w:rsid w:val="003545EF"/>
    <w:rsid w:val="00354915"/>
    <w:rsid w:val="00354C2F"/>
    <w:rsid w:val="003560CB"/>
    <w:rsid w:val="00356BF9"/>
    <w:rsid w:val="0035771D"/>
    <w:rsid w:val="00357807"/>
    <w:rsid w:val="0036125C"/>
    <w:rsid w:val="003627B1"/>
    <w:rsid w:val="003627DB"/>
    <w:rsid w:val="003633F0"/>
    <w:rsid w:val="003638D3"/>
    <w:rsid w:val="00364316"/>
    <w:rsid w:val="0036523D"/>
    <w:rsid w:val="00365FA3"/>
    <w:rsid w:val="00367081"/>
    <w:rsid w:val="00367969"/>
    <w:rsid w:val="00367DD0"/>
    <w:rsid w:val="00370BC9"/>
    <w:rsid w:val="00370C2F"/>
    <w:rsid w:val="003725DC"/>
    <w:rsid w:val="003729C1"/>
    <w:rsid w:val="00372BA3"/>
    <w:rsid w:val="00372BB2"/>
    <w:rsid w:val="00373DCB"/>
    <w:rsid w:val="003747DB"/>
    <w:rsid w:val="00374D84"/>
    <w:rsid w:val="003750CE"/>
    <w:rsid w:val="00375246"/>
    <w:rsid w:val="003800E0"/>
    <w:rsid w:val="00380689"/>
    <w:rsid w:val="00380B53"/>
    <w:rsid w:val="00380B98"/>
    <w:rsid w:val="00381A12"/>
    <w:rsid w:val="0038287E"/>
    <w:rsid w:val="00383914"/>
    <w:rsid w:val="003875CC"/>
    <w:rsid w:val="00387915"/>
    <w:rsid w:val="00387F01"/>
    <w:rsid w:val="00390AD3"/>
    <w:rsid w:val="00391A1C"/>
    <w:rsid w:val="00391A4F"/>
    <w:rsid w:val="00391C11"/>
    <w:rsid w:val="00392939"/>
    <w:rsid w:val="00392D8E"/>
    <w:rsid w:val="00393C2E"/>
    <w:rsid w:val="00395210"/>
    <w:rsid w:val="00395532"/>
    <w:rsid w:val="00396ADB"/>
    <w:rsid w:val="00397D8A"/>
    <w:rsid w:val="003A1A2C"/>
    <w:rsid w:val="003A1B8A"/>
    <w:rsid w:val="003A3126"/>
    <w:rsid w:val="003A4574"/>
    <w:rsid w:val="003A5C36"/>
    <w:rsid w:val="003B2045"/>
    <w:rsid w:val="003B4DE0"/>
    <w:rsid w:val="003B56FC"/>
    <w:rsid w:val="003B5D4F"/>
    <w:rsid w:val="003B5E80"/>
    <w:rsid w:val="003B6020"/>
    <w:rsid w:val="003B63D6"/>
    <w:rsid w:val="003B66CA"/>
    <w:rsid w:val="003B6AD6"/>
    <w:rsid w:val="003B7114"/>
    <w:rsid w:val="003B772A"/>
    <w:rsid w:val="003C1764"/>
    <w:rsid w:val="003C1BA9"/>
    <w:rsid w:val="003C25A5"/>
    <w:rsid w:val="003C2F39"/>
    <w:rsid w:val="003C34B0"/>
    <w:rsid w:val="003C4162"/>
    <w:rsid w:val="003C421F"/>
    <w:rsid w:val="003C443E"/>
    <w:rsid w:val="003C4D18"/>
    <w:rsid w:val="003C51A9"/>
    <w:rsid w:val="003C6040"/>
    <w:rsid w:val="003D0A19"/>
    <w:rsid w:val="003D238E"/>
    <w:rsid w:val="003D36E8"/>
    <w:rsid w:val="003D3D53"/>
    <w:rsid w:val="003D48C3"/>
    <w:rsid w:val="003D5808"/>
    <w:rsid w:val="003D6385"/>
    <w:rsid w:val="003D6A15"/>
    <w:rsid w:val="003D709F"/>
    <w:rsid w:val="003E0305"/>
    <w:rsid w:val="003E1419"/>
    <w:rsid w:val="003E15E1"/>
    <w:rsid w:val="003E19A5"/>
    <w:rsid w:val="003E37F1"/>
    <w:rsid w:val="003E65F3"/>
    <w:rsid w:val="003E679D"/>
    <w:rsid w:val="003E72DA"/>
    <w:rsid w:val="003F000E"/>
    <w:rsid w:val="003F00A1"/>
    <w:rsid w:val="003F022E"/>
    <w:rsid w:val="003F06D6"/>
    <w:rsid w:val="003F0756"/>
    <w:rsid w:val="003F3021"/>
    <w:rsid w:val="003F342E"/>
    <w:rsid w:val="003F37BF"/>
    <w:rsid w:val="003F424E"/>
    <w:rsid w:val="003F48D4"/>
    <w:rsid w:val="003F573B"/>
    <w:rsid w:val="003F7853"/>
    <w:rsid w:val="004006E8"/>
    <w:rsid w:val="00400F88"/>
    <w:rsid w:val="0040101D"/>
    <w:rsid w:val="00403C5D"/>
    <w:rsid w:val="0040502E"/>
    <w:rsid w:val="004069D0"/>
    <w:rsid w:val="004074F6"/>
    <w:rsid w:val="00410BD0"/>
    <w:rsid w:val="00412797"/>
    <w:rsid w:val="00412A6A"/>
    <w:rsid w:val="00412B67"/>
    <w:rsid w:val="00412C75"/>
    <w:rsid w:val="00412F3C"/>
    <w:rsid w:val="00415264"/>
    <w:rsid w:val="004163C9"/>
    <w:rsid w:val="00416950"/>
    <w:rsid w:val="00416F2A"/>
    <w:rsid w:val="00416FF1"/>
    <w:rsid w:val="00417D03"/>
    <w:rsid w:val="004219DA"/>
    <w:rsid w:val="00421F89"/>
    <w:rsid w:val="004224AF"/>
    <w:rsid w:val="00423201"/>
    <w:rsid w:val="00424771"/>
    <w:rsid w:val="004258F6"/>
    <w:rsid w:val="0042760F"/>
    <w:rsid w:val="00427C6F"/>
    <w:rsid w:val="00430C9C"/>
    <w:rsid w:val="00431323"/>
    <w:rsid w:val="004313C3"/>
    <w:rsid w:val="00432A83"/>
    <w:rsid w:val="00433467"/>
    <w:rsid w:val="00433FFE"/>
    <w:rsid w:val="0043498B"/>
    <w:rsid w:val="0043556E"/>
    <w:rsid w:val="00435D16"/>
    <w:rsid w:val="0044084B"/>
    <w:rsid w:val="00441B2D"/>
    <w:rsid w:val="00441ED0"/>
    <w:rsid w:val="004426AE"/>
    <w:rsid w:val="00442706"/>
    <w:rsid w:val="0044283A"/>
    <w:rsid w:val="00442971"/>
    <w:rsid w:val="00442DFE"/>
    <w:rsid w:val="00443432"/>
    <w:rsid w:val="004435C3"/>
    <w:rsid w:val="0044382D"/>
    <w:rsid w:val="004441E7"/>
    <w:rsid w:val="004460C9"/>
    <w:rsid w:val="004474A9"/>
    <w:rsid w:val="0045016A"/>
    <w:rsid w:val="00450E2E"/>
    <w:rsid w:val="00451CDC"/>
    <w:rsid w:val="004521EC"/>
    <w:rsid w:val="0045295A"/>
    <w:rsid w:val="00454CFD"/>
    <w:rsid w:val="00454D39"/>
    <w:rsid w:val="004578EB"/>
    <w:rsid w:val="00460646"/>
    <w:rsid w:val="00464616"/>
    <w:rsid w:val="0046470A"/>
    <w:rsid w:val="00464DFC"/>
    <w:rsid w:val="00465D86"/>
    <w:rsid w:val="004660C2"/>
    <w:rsid w:val="00466750"/>
    <w:rsid w:val="00471019"/>
    <w:rsid w:val="004711EE"/>
    <w:rsid w:val="004745B8"/>
    <w:rsid w:val="00474DAA"/>
    <w:rsid w:val="00475168"/>
    <w:rsid w:val="004751C1"/>
    <w:rsid w:val="00475828"/>
    <w:rsid w:val="00475C5A"/>
    <w:rsid w:val="00475E26"/>
    <w:rsid w:val="0047631C"/>
    <w:rsid w:val="0047678F"/>
    <w:rsid w:val="00480425"/>
    <w:rsid w:val="00480515"/>
    <w:rsid w:val="0048155C"/>
    <w:rsid w:val="00482FFC"/>
    <w:rsid w:val="004831EE"/>
    <w:rsid w:val="004847AE"/>
    <w:rsid w:val="004851BC"/>
    <w:rsid w:val="004860DC"/>
    <w:rsid w:val="00486669"/>
    <w:rsid w:val="00486CBC"/>
    <w:rsid w:val="0048779B"/>
    <w:rsid w:val="00490024"/>
    <w:rsid w:val="00490094"/>
    <w:rsid w:val="00490D5F"/>
    <w:rsid w:val="004910E7"/>
    <w:rsid w:val="0049144C"/>
    <w:rsid w:val="00492D37"/>
    <w:rsid w:val="00492F03"/>
    <w:rsid w:val="00493224"/>
    <w:rsid w:val="0049348E"/>
    <w:rsid w:val="00493FFC"/>
    <w:rsid w:val="0049439B"/>
    <w:rsid w:val="00494DB8"/>
    <w:rsid w:val="004958A2"/>
    <w:rsid w:val="00495F53"/>
    <w:rsid w:val="00496498"/>
    <w:rsid w:val="004971A0"/>
    <w:rsid w:val="00497DCB"/>
    <w:rsid w:val="00497EE3"/>
    <w:rsid w:val="004A2606"/>
    <w:rsid w:val="004A2EE9"/>
    <w:rsid w:val="004A31C8"/>
    <w:rsid w:val="004A515B"/>
    <w:rsid w:val="004A5442"/>
    <w:rsid w:val="004A6F00"/>
    <w:rsid w:val="004B0704"/>
    <w:rsid w:val="004B0F32"/>
    <w:rsid w:val="004B20E0"/>
    <w:rsid w:val="004B21A8"/>
    <w:rsid w:val="004B3044"/>
    <w:rsid w:val="004B3A71"/>
    <w:rsid w:val="004B588C"/>
    <w:rsid w:val="004B5FBB"/>
    <w:rsid w:val="004B6572"/>
    <w:rsid w:val="004B66DA"/>
    <w:rsid w:val="004B7369"/>
    <w:rsid w:val="004B77E8"/>
    <w:rsid w:val="004B78DB"/>
    <w:rsid w:val="004C10AB"/>
    <w:rsid w:val="004C383A"/>
    <w:rsid w:val="004C39CE"/>
    <w:rsid w:val="004C3D61"/>
    <w:rsid w:val="004C4943"/>
    <w:rsid w:val="004C5DF7"/>
    <w:rsid w:val="004C6389"/>
    <w:rsid w:val="004C7A97"/>
    <w:rsid w:val="004D0223"/>
    <w:rsid w:val="004D20E2"/>
    <w:rsid w:val="004D2573"/>
    <w:rsid w:val="004D3A56"/>
    <w:rsid w:val="004D4144"/>
    <w:rsid w:val="004D4E46"/>
    <w:rsid w:val="004D4EA2"/>
    <w:rsid w:val="004D5530"/>
    <w:rsid w:val="004D661F"/>
    <w:rsid w:val="004D727F"/>
    <w:rsid w:val="004D7342"/>
    <w:rsid w:val="004D7994"/>
    <w:rsid w:val="004E4664"/>
    <w:rsid w:val="004E525B"/>
    <w:rsid w:val="004E6364"/>
    <w:rsid w:val="004E6B5B"/>
    <w:rsid w:val="004E7FCE"/>
    <w:rsid w:val="004F04C7"/>
    <w:rsid w:val="004F09A9"/>
    <w:rsid w:val="004F183C"/>
    <w:rsid w:val="004F1ED5"/>
    <w:rsid w:val="004F2FA3"/>
    <w:rsid w:val="004F310B"/>
    <w:rsid w:val="004F46F5"/>
    <w:rsid w:val="004F5D1E"/>
    <w:rsid w:val="004F5EE2"/>
    <w:rsid w:val="004F737C"/>
    <w:rsid w:val="005001AC"/>
    <w:rsid w:val="00500254"/>
    <w:rsid w:val="00500A5A"/>
    <w:rsid w:val="0050107D"/>
    <w:rsid w:val="0050108E"/>
    <w:rsid w:val="005015A3"/>
    <w:rsid w:val="0050258C"/>
    <w:rsid w:val="00502A72"/>
    <w:rsid w:val="00502FA5"/>
    <w:rsid w:val="00505D69"/>
    <w:rsid w:val="0050674B"/>
    <w:rsid w:val="00506E30"/>
    <w:rsid w:val="00507AE7"/>
    <w:rsid w:val="00507DD6"/>
    <w:rsid w:val="00510711"/>
    <w:rsid w:val="005107AB"/>
    <w:rsid w:val="00511837"/>
    <w:rsid w:val="00511BAE"/>
    <w:rsid w:val="00512895"/>
    <w:rsid w:val="005128D7"/>
    <w:rsid w:val="00513481"/>
    <w:rsid w:val="00513841"/>
    <w:rsid w:val="00515BA5"/>
    <w:rsid w:val="00515F15"/>
    <w:rsid w:val="0051658B"/>
    <w:rsid w:val="00516C87"/>
    <w:rsid w:val="00517884"/>
    <w:rsid w:val="00517F18"/>
    <w:rsid w:val="00520CEA"/>
    <w:rsid w:val="00520E83"/>
    <w:rsid w:val="005231CC"/>
    <w:rsid w:val="00523A9F"/>
    <w:rsid w:val="00523E2A"/>
    <w:rsid w:val="00523FF5"/>
    <w:rsid w:val="005256B7"/>
    <w:rsid w:val="00525B03"/>
    <w:rsid w:val="00526BE8"/>
    <w:rsid w:val="00526CF8"/>
    <w:rsid w:val="00527084"/>
    <w:rsid w:val="00527A49"/>
    <w:rsid w:val="00527B3B"/>
    <w:rsid w:val="00530AB2"/>
    <w:rsid w:val="00530DAE"/>
    <w:rsid w:val="00530E3D"/>
    <w:rsid w:val="00531D49"/>
    <w:rsid w:val="0053455E"/>
    <w:rsid w:val="00534A98"/>
    <w:rsid w:val="00534BDC"/>
    <w:rsid w:val="005374D1"/>
    <w:rsid w:val="005379D7"/>
    <w:rsid w:val="005402B6"/>
    <w:rsid w:val="005402C4"/>
    <w:rsid w:val="0054097E"/>
    <w:rsid w:val="0054118A"/>
    <w:rsid w:val="00541763"/>
    <w:rsid w:val="0054223D"/>
    <w:rsid w:val="005422CF"/>
    <w:rsid w:val="00546434"/>
    <w:rsid w:val="00550414"/>
    <w:rsid w:val="005515B7"/>
    <w:rsid w:val="00553B2D"/>
    <w:rsid w:val="005551A1"/>
    <w:rsid w:val="00556CDF"/>
    <w:rsid w:val="005608F4"/>
    <w:rsid w:val="00561023"/>
    <w:rsid w:val="005610E9"/>
    <w:rsid w:val="0056132C"/>
    <w:rsid w:val="00562485"/>
    <w:rsid w:val="00562F79"/>
    <w:rsid w:val="00564083"/>
    <w:rsid w:val="00564E4B"/>
    <w:rsid w:val="00565F8D"/>
    <w:rsid w:val="005668B9"/>
    <w:rsid w:val="0057015D"/>
    <w:rsid w:val="0057088B"/>
    <w:rsid w:val="00570D41"/>
    <w:rsid w:val="00574759"/>
    <w:rsid w:val="005760D6"/>
    <w:rsid w:val="005763D2"/>
    <w:rsid w:val="00577225"/>
    <w:rsid w:val="00577742"/>
    <w:rsid w:val="00581010"/>
    <w:rsid w:val="00581FE2"/>
    <w:rsid w:val="005820EC"/>
    <w:rsid w:val="00582150"/>
    <w:rsid w:val="005828B4"/>
    <w:rsid w:val="00582E37"/>
    <w:rsid w:val="005842F5"/>
    <w:rsid w:val="005843D0"/>
    <w:rsid w:val="005851F4"/>
    <w:rsid w:val="00585A70"/>
    <w:rsid w:val="00585A8E"/>
    <w:rsid w:val="0058743E"/>
    <w:rsid w:val="00590125"/>
    <w:rsid w:val="005912F3"/>
    <w:rsid w:val="00591D08"/>
    <w:rsid w:val="005924A8"/>
    <w:rsid w:val="00593A72"/>
    <w:rsid w:val="0059543D"/>
    <w:rsid w:val="0059547B"/>
    <w:rsid w:val="0059636E"/>
    <w:rsid w:val="00597233"/>
    <w:rsid w:val="0059745D"/>
    <w:rsid w:val="0059747B"/>
    <w:rsid w:val="005977B1"/>
    <w:rsid w:val="005A0C78"/>
    <w:rsid w:val="005A0DAC"/>
    <w:rsid w:val="005A1617"/>
    <w:rsid w:val="005A1C62"/>
    <w:rsid w:val="005A1E95"/>
    <w:rsid w:val="005A4674"/>
    <w:rsid w:val="005A5203"/>
    <w:rsid w:val="005A59DC"/>
    <w:rsid w:val="005B2297"/>
    <w:rsid w:val="005B2482"/>
    <w:rsid w:val="005B3A42"/>
    <w:rsid w:val="005B47E1"/>
    <w:rsid w:val="005C034D"/>
    <w:rsid w:val="005C0E23"/>
    <w:rsid w:val="005C19FD"/>
    <w:rsid w:val="005C1C46"/>
    <w:rsid w:val="005C2CA7"/>
    <w:rsid w:val="005C2FA2"/>
    <w:rsid w:val="005C2FF4"/>
    <w:rsid w:val="005C324E"/>
    <w:rsid w:val="005C485A"/>
    <w:rsid w:val="005C5101"/>
    <w:rsid w:val="005C5463"/>
    <w:rsid w:val="005C5653"/>
    <w:rsid w:val="005C5E5A"/>
    <w:rsid w:val="005C7267"/>
    <w:rsid w:val="005D0B3E"/>
    <w:rsid w:val="005D1067"/>
    <w:rsid w:val="005D37DE"/>
    <w:rsid w:val="005D3E6E"/>
    <w:rsid w:val="005D455B"/>
    <w:rsid w:val="005D4C84"/>
    <w:rsid w:val="005D4D08"/>
    <w:rsid w:val="005D4EFE"/>
    <w:rsid w:val="005D57E1"/>
    <w:rsid w:val="005D582B"/>
    <w:rsid w:val="005D6472"/>
    <w:rsid w:val="005E002A"/>
    <w:rsid w:val="005E0057"/>
    <w:rsid w:val="005E0501"/>
    <w:rsid w:val="005E0B57"/>
    <w:rsid w:val="005E1E88"/>
    <w:rsid w:val="005E4162"/>
    <w:rsid w:val="005E579A"/>
    <w:rsid w:val="005E5829"/>
    <w:rsid w:val="005E61F5"/>
    <w:rsid w:val="005E6FCF"/>
    <w:rsid w:val="005E768B"/>
    <w:rsid w:val="005F0499"/>
    <w:rsid w:val="005F14E9"/>
    <w:rsid w:val="005F251B"/>
    <w:rsid w:val="005F2635"/>
    <w:rsid w:val="005F56BE"/>
    <w:rsid w:val="005F58A1"/>
    <w:rsid w:val="005F5B1C"/>
    <w:rsid w:val="005F775D"/>
    <w:rsid w:val="0060011A"/>
    <w:rsid w:val="0060052D"/>
    <w:rsid w:val="00601207"/>
    <w:rsid w:val="0060135A"/>
    <w:rsid w:val="00601CC9"/>
    <w:rsid w:val="00602058"/>
    <w:rsid w:val="00602161"/>
    <w:rsid w:val="00602600"/>
    <w:rsid w:val="00603E6B"/>
    <w:rsid w:val="00603F19"/>
    <w:rsid w:val="006047B2"/>
    <w:rsid w:val="00604962"/>
    <w:rsid w:val="00605D4B"/>
    <w:rsid w:val="006101C5"/>
    <w:rsid w:val="00610B3F"/>
    <w:rsid w:val="006112DC"/>
    <w:rsid w:val="00611895"/>
    <w:rsid w:val="0061210C"/>
    <w:rsid w:val="006129C6"/>
    <w:rsid w:val="006142B6"/>
    <w:rsid w:val="006143D9"/>
    <w:rsid w:val="006155AA"/>
    <w:rsid w:val="00615643"/>
    <w:rsid w:val="00615F7B"/>
    <w:rsid w:val="00616F41"/>
    <w:rsid w:val="00617118"/>
    <w:rsid w:val="006173F0"/>
    <w:rsid w:val="006218A1"/>
    <w:rsid w:val="00621E85"/>
    <w:rsid w:val="00621F4A"/>
    <w:rsid w:val="00623528"/>
    <w:rsid w:val="00623D76"/>
    <w:rsid w:val="00623EA1"/>
    <w:rsid w:val="00623EC2"/>
    <w:rsid w:val="00624399"/>
    <w:rsid w:val="00625095"/>
    <w:rsid w:val="00625C58"/>
    <w:rsid w:val="006267B6"/>
    <w:rsid w:val="00626992"/>
    <w:rsid w:val="00630A44"/>
    <w:rsid w:val="006319AC"/>
    <w:rsid w:val="00632729"/>
    <w:rsid w:val="00632772"/>
    <w:rsid w:val="00632E67"/>
    <w:rsid w:val="00633C86"/>
    <w:rsid w:val="006341DC"/>
    <w:rsid w:val="00634724"/>
    <w:rsid w:val="006352CE"/>
    <w:rsid w:val="00636E14"/>
    <w:rsid w:val="00637557"/>
    <w:rsid w:val="00640821"/>
    <w:rsid w:val="006428F0"/>
    <w:rsid w:val="00642D4D"/>
    <w:rsid w:val="00642D95"/>
    <w:rsid w:val="006448B5"/>
    <w:rsid w:val="006501C7"/>
    <w:rsid w:val="006504D2"/>
    <w:rsid w:val="006517C0"/>
    <w:rsid w:val="00652503"/>
    <w:rsid w:val="00653654"/>
    <w:rsid w:val="006541D9"/>
    <w:rsid w:val="006545F1"/>
    <w:rsid w:val="006548D3"/>
    <w:rsid w:val="00654AED"/>
    <w:rsid w:val="00654F1D"/>
    <w:rsid w:val="00655148"/>
    <w:rsid w:val="00655680"/>
    <w:rsid w:val="006602D8"/>
    <w:rsid w:val="00661193"/>
    <w:rsid w:val="0066267F"/>
    <w:rsid w:val="0066337F"/>
    <w:rsid w:val="006633EE"/>
    <w:rsid w:val="00664E8E"/>
    <w:rsid w:val="00664EFD"/>
    <w:rsid w:val="006654A5"/>
    <w:rsid w:val="00667D58"/>
    <w:rsid w:val="00670B58"/>
    <w:rsid w:val="00670CC9"/>
    <w:rsid w:val="006712E5"/>
    <w:rsid w:val="006713D0"/>
    <w:rsid w:val="00671D3E"/>
    <w:rsid w:val="00671EEC"/>
    <w:rsid w:val="006725FC"/>
    <w:rsid w:val="0067588E"/>
    <w:rsid w:val="006761FB"/>
    <w:rsid w:val="00676BB8"/>
    <w:rsid w:val="00680174"/>
    <w:rsid w:val="00680403"/>
    <w:rsid w:val="00680BBC"/>
    <w:rsid w:val="00681305"/>
    <w:rsid w:val="00681E43"/>
    <w:rsid w:val="006829BE"/>
    <w:rsid w:val="00682CB8"/>
    <w:rsid w:val="00683902"/>
    <w:rsid w:val="0068415B"/>
    <w:rsid w:val="006841C1"/>
    <w:rsid w:val="00685DFB"/>
    <w:rsid w:val="006865C4"/>
    <w:rsid w:val="00690105"/>
    <w:rsid w:val="00690A0A"/>
    <w:rsid w:val="00692735"/>
    <w:rsid w:val="00693A93"/>
    <w:rsid w:val="00694493"/>
    <w:rsid w:val="00694AF4"/>
    <w:rsid w:val="00694CBC"/>
    <w:rsid w:val="00695775"/>
    <w:rsid w:val="00696877"/>
    <w:rsid w:val="006A16FF"/>
    <w:rsid w:val="006A1A19"/>
    <w:rsid w:val="006A1E62"/>
    <w:rsid w:val="006A3405"/>
    <w:rsid w:val="006A421A"/>
    <w:rsid w:val="006A513D"/>
    <w:rsid w:val="006A5563"/>
    <w:rsid w:val="006A5589"/>
    <w:rsid w:val="006A5B52"/>
    <w:rsid w:val="006B044A"/>
    <w:rsid w:val="006B06ED"/>
    <w:rsid w:val="006B1F81"/>
    <w:rsid w:val="006B250A"/>
    <w:rsid w:val="006B25B8"/>
    <w:rsid w:val="006B264A"/>
    <w:rsid w:val="006B2FE7"/>
    <w:rsid w:val="006B40E5"/>
    <w:rsid w:val="006B48AC"/>
    <w:rsid w:val="006B5785"/>
    <w:rsid w:val="006B7FB8"/>
    <w:rsid w:val="006C009C"/>
    <w:rsid w:val="006C122B"/>
    <w:rsid w:val="006C2C03"/>
    <w:rsid w:val="006C36F4"/>
    <w:rsid w:val="006C39D1"/>
    <w:rsid w:val="006C3BD8"/>
    <w:rsid w:val="006C3C3B"/>
    <w:rsid w:val="006C528B"/>
    <w:rsid w:val="006C541A"/>
    <w:rsid w:val="006C58B0"/>
    <w:rsid w:val="006C58CA"/>
    <w:rsid w:val="006C5A6F"/>
    <w:rsid w:val="006C632F"/>
    <w:rsid w:val="006C7CE7"/>
    <w:rsid w:val="006D0672"/>
    <w:rsid w:val="006D076E"/>
    <w:rsid w:val="006D0835"/>
    <w:rsid w:val="006D0F26"/>
    <w:rsid w:val="006D25F4"/>
    <w:rsid w:val="006D2BCA"/>
    <w:rsid w:val="006D35B9"/>
    <w:rsid w:val="006D40C8"/>
    <w:rsid w:val="006D551F"/>
    <w:rsid w:val="006D593B"/>
    <w:rsid w:val="006D6A83"/>
    <w:rsid w:val="006D7F32"/>
    <w:rsid w:val="006E0187"/>
    <w:rsid w:val="006E01C0"/>
    <w:rsid w:val="006E12EC"/>
    <w:rsid w:val="006E1730"/>
    <w:rsid w:val="006E2F40"/>
    <w:rsid w:val="006E34C9"/>
    <w:rsid w:val="006E3F5C"/>
    <w:rsid w:val="006E4730"/>
    <w:rsid w:val="006E56AB"/>
    <w:rsid w:val="006E5C6C"/>
    <w:rsid w:val="006E65E1"/>
    <w:rsid w:val="006E6D68"/>
    <w:rsid w:val="006E71E6"/>
    <w:rsid w:val="006F0089"/>
    <w:rsid w:val="006F08D4"/>
    <w:rsid w:val="006F0AE8"/>
    <w:rsid w:val="006F15AA"/>
    <w:rsid w:val="006F25FC"/>
    <w:rsid w:val="006F3043"/>
    <w:rsid w:val="006F3506"/>
    <w:rsid w:val="006F4323"/>
    <w:rsid w:val="006F4A2C"/>
    <w:rsid w:val="006F7035"/>
    <w:rsid w:val="006F71D0"/>
    <w:rsid w:val="007018DD"/>
    <w:rsid w:val="00703606"/>
    <w:rsid w:val="00703A50"/>
    <w:rsid w:val="00703EA7"/>
    <w:rsid w:val="0070441E"/>
    <w:rsid w:val="0070552D"/>
    <w:rsid w:val="00706A69"/>
    <w:rsid w:val="00706FFF"/>
    <w:rsid w:val="00710053"/>
    <w:rsid w:val="007103C0"/>
    <w:rsid w:val="00710481"/>
    <w:rsid w:val="00710EA9"/>
    <w:rsid w:val="007111DE"/>
    <w:rsid w:val="007111E6"/>
    <w:rsid w:val="00711304"/>
    <w:rsid w:val="007119DB"/>
    <w:rsid w:val="00712A9A"/>
    <w:rsid w:val="007147AB"/>
    <w:rsid w:val="00715B1F"/>
    <w:rsid w:val="00715B69"/>
    <w:rsid w:val="00715C3B"/>
    <w:rsid w:val="00716049"/>
    <w:rsid w:val="00716719"/>
    <w:rsid w:val="0071753B"/>
    <w:rsid w:val="007177BE"/>
    <w:rsid w:val="00721197"/>
    <w:rsid w:val="00722C03"/>
    <w:rsid w:val="00725566"/>
    <w:rsid w:val="00725749"/>
    <w:rsid w:val="00726B35"/>
    <w:rsid w:val="00726B9E"/>
    <w:rsid w:val="00726F28"/>
    <w:rsid w:val="007305E4"/>
    <w:rsid w:val="0073071B"/>
    <w:rsid w:val="00730790"/>
    <w:rsid w:val="00731072"/>
    <w:rsid w:val="007328D8"/>
    <w:rsid w:val="007338F4"/>
    <w:rsid w:val="00734137"/>
    <w:rsid w:val="007341FC"/>
    <w:rsid w:val="0073433C"/>
    <w:rsid w:val="0073535C"/>
    <w:rsid w:val="0073536C"/>
    <w:rsid w:val="0073794D"/>
    <w:rsid w:val="00740B03"/>
    <w:rsid w:val="00740C73"/>
    <w:rsid w:val="00740F41"/>
    <w:rsid w:val="007412AE"/>
    <w:rsid w:val="007430B5"/>
    <w:rsid w:val="00743728"/>
    <w:rsid w:val="00744834"/>
    <w:rsid w:val="00745F45"/>
    <w:rsid w:val="00747167"/>
    <w:rsid w:val="007472D2"/>
    <w:rsid w:val="00747380"/>
    <w:rsid w:val="007476DD"/>
    <w:rsid w:val="007478D2"/>
    <w:rsid w:val="00751213"/>
    <w:rsid w:val="0075186C"/>
    <w:rsid w:val="007529F0"/>
    <w:rsid w:val="0075372A"/>
    <w:rsid w:val="00755097"/>
    <w:rsid w:val="007559F7"/>
    <w:rsid w:val="00755E12"/>
    <w:rsid w:val="00757262"/>
    <w:rsid w:val="0075783F"/>
    <w:rsid w:val="00760708"/>
    <w:rsid w:val="0076093F"/>
    <w:rsid w:val="00762C42"/>
    <w:rsid w:val="00764798"/>
    <w:rsid w:val="007651B0"/>
    <w:rsid w:val="00765AA2"/>
    <w:rsid w:val="00767777"/>
    <w:rsid w:val="00767CC3"/>
    <w:rsid w:val="00770E3E"/>
    <w:rsid w:val="00770F1D"/>
    <w:rsid w:val="00772A10"/>
    <w:rsid w:val="00774AC7"/>
    <w:rsid w:val="007755FE"/>
    <w:rsid w:val="00775C5D"/>
    <w:rsid w:val="007760AB"/>
    <w:rsid w:val="00776500"/>
    <w:rsid w:val="00777479"/>
    <w:rsid w:val="00777709"/>
    <w:rsid w:val="00781B2C"/>
    <w:rsid w:val="00782376"/>
    <w:rsid w:val="00782779"/>
    <w:rsid w:val="0078352E"/>
    <w:rsid w:val="007846E9"/>
    <w:rsid w:val="0078472F"/>
    <w:rsid w:val="00784C6C"/>
    <w:rsid w:val="0078556B"/>
    <w:rsid w:val="007866BF"/>
    <w:rsid w:val="00786882"/>
    <w:rsid w:val="0078745A"/>
    <w:rsid w:val="0079063E"/>
    <w:rsid w:val="00791BC3"/>
    <w:rsid w:val="00792F23"/>
    <w:rsid w:val="007932B7"/>
    <w:rsid w:val="00793772"/>
    <w:rsid w:val="00793C4F"/>
    <w:rsid w:val="00796346"/>
    <w:rsid w:val="007976F4"/>
    <w:rsid w:val="007A054D"/>
    <w:rsid w:val="007A2088"/>
    <w:rsid w:val="007A24EC"/>
    <w:rsid w:val="007A4F1B"/>
    <w:rsid w:val="007A50F9"/>
    <w:rsid w:val="007A56DD"/>
    <w:rsid w:val="007A655F"/>
    <w:rsid w:val="007B0603"/>
    <w:rsid w:val="007B1B0D"/>
    <w:rsid w:val="007B1C7C"/>
    <w:rsid w:val="007B2E22"/>
    <w:rsid w:val="007B30B8"/>
    <w:rsid w:val="007B4CA2"/>
    <w:rsid w:val="007B53D2"/>
    <w:rsid w:val="007B6BF6"/>
    <w:rsid w:val="007C0142"/>
    <w:rsid w:val="007C049E"/>
    <w:rsid w:val="007C0AEB"/>
    <w:rsid w:val="007C14A2"/>
    <w:rsid w:val="007C248C"/>
    <w:rsid w:val="007C2AF0"/>
    <w:rsid w:val="007C2FED"/>
    <w:rsid w:val="007C37F8"/>
    <w:rsid w:val="007C5C1D"/>
    <w:rsid w:val="007C6276"/>
    <w:rsid w:val="007C629B"/>
    <w:rsid w:val="007C6828"/>
    <w:rsid w:val="007C7375"/>
    <w:rsid w:val="007D1075"/>
    <w:rsid w:val="007D2248"/>
    <w:rsid w:val="007D2358"/>
    <w:rsid w:val="007D2A4A"/>
    <w:rsid w:val="007D3155"/>
    <w:rsid w:val="007D327F"/>
    <w:rsid w:val="007D3754"/>
    <w:rsid w:val="007D3F69"/>
    <w:rsid w:val="007D4283"/>
    <w:rsid w:val="007D4507"/>
    <w:rsid w:val="007D4F8D"/>
    <w:rsid w:val="007D5319"/>
    <w:rsid w:val="007D604D"/>
    <w:rsid w:val="007D6669"/>
    <w:rsid w:val="007D6CF3"/>
    <w:rsid w:val="007E0054"/>
    <w:rsid w:val="007E0748"/>
    <w:rsid w:val="007E1E54"/>
    <w:rsid w:val="007E31E1"/>
    <w:rsid w:val="007E3DE9"/>
    <w:rsid w:val="007E53FA"/>
    <w:rsid w:val="007E5628"/>
    <w:rsid w:val="007E6016"/>
    <w:rsid w:val="007E77D2"/>
    <w:rsid w:val="007E7C65"/>
    <w:rsid w:val="007E7C8D"/>
    <w:rsid w:val="007F22B3"/>
    <w:rsid w:val="007F3869"/>
    <w:rsid w:val="007F3AAB"/>
    <w:rsid w:val="007F40A8"/>
    <w:rsid w:val="007F4D59"/>
    <w:rsid w:val="007F56DE"/>
    <w:rsid w:val="007F6022"/>
    <w:rsid w:val="007F725B"/>
    <w:rsid w:val="007F744E"/>
    <w:rsid w:val="007F7D2D"/>
    <w:rsid w:val="007F7F31"/>
    <w:rsid w:val="00802AB0"/>
    <w:rsid w:val="008034C4"/>
    <w:rsid w:val="00803BDE"/>
    <w:rsid w:val="00803F03"/>
    <w:rsid w:val="00804738"/>
    <w:rsid w:val="008047C9"/>
    <w:rsid w:val="00805A67"/>
    <w:rsid w:val="00805F11"/>
    <w:rsid w:val="0080612A"/>
    <w:rsid w:val="00806B73"/>
    <w:rsid w:val="0081044D"/>
    <w:rsid w:val="00811974"/>
    <w:rsid w:val="008119A4"/>
    <w:rsid w:val="00812754"/>
    <w:rsid w:val="00813280"/>
    <w:rsid w:val="008159DC"/>
    <w:rsid w:val="0081753A"/>
    <w:rsid w:val="008209C9"/>
    <w:rsid w:val="008216AC"/>
    <w:rsid w:val="00822841"/>
    <w:rsid w:val="00822B08"/>
    <w:rsid w:val="00824220"/>
    <w:rsid w:val="0082560F"/>
    <w:rsid w:val="0082571E"/>
    <w:rsid w:val="00825A9D"/>
    <w:rsid w:val="00827385"/>
    <w:rsid w:val="00827823"/>
    <w:rsid w:val="0083174D"/>
    <w:rsid w:val="00832153"/>
    <w:rsid w:val="008323F9"/>
    <w:rsid w:val="00832722"/>
    <w:rsid w:val="00832EBB"/>
    <w:rsid w:val="00832F9A"/>
    <w:rsid w:val="00833968"/>
    <w:rsid w:val="00834C8E"/>
    <w:rsid w:val="0083503B"/>
    <w:rsid w:val="008375C2"/>
    <w:rsid w:val="0083779F"/>
    <w:rsid w:val="00840681"/>
    <w:rsid w:val="00841F91"/>
    <w:rsid w:val="0084231A"/>
    <w:rsid w:val="008425C5"/>
    <w:rsid w:val="0084361F"/>
    <w:rsid w:val="008437E3"/>
    <w:rsid w:val="00845534"/>
    <w:rsid w:val="00847351"/>
    <w:rsid w:val="0084792D"/>
    <w:rsid w:val="00847A4D"/>
    <w:rsid w:val="00855747"/>
    <w:rsid w:val="0085575B"/>
    <w:rsid w:val="00856AF2"/>
    <w:rsid w:val="00856BC2"/>
    <w:rsid w:val="00860684"/>
    <w:rsid w:val="00860A7D"/>
    <w:rsid w:val="00860C8F"/>
    <w:rsid w:val="008615EF"/>
    <w:rsid w:val="008627EA"/>
    <w:rsid w:val="00862EC0"/>
    <w:rsid w:val="00862EF8"/>
    <w:rsid w:val="008630AF"/>
    <w:rsid w:val="00863987"/>
    <w:rsid w:val="0086559A"/>
    <w:rsid w:val="008657AA"/>
    <w:rsid w:val="008657C9"/>
    <w:rsid w:val="008659A7"/>
    <w:rsid w:val="0086732C"/>
    <w:rsid w:val="00867B15"/>
    <w:rsid w:val="00871939"/>
    <w:rsid w:val="00871AA6"/>
    <w:rsid w:val="0087351E"/>
    <w:rsid w:val="00873817"/>
    <w:rsid w:val="00874097"/>
    <w:rsid w:val="00874222"/>
    <w:rsid w:val="00874506"/>
    <w:rsid w:val="00874A26"/>
    <w:rsid w:val="00874B77"/>
    <w:rsid w:val="0087511F"/>
    <w:rsid w:val="00875434"/>
    <w:rsid w:val="00880525"/>
    <w:rsid w:val="00880BC7"/>
    <w:rsid w:val="008836E5"/>
    <w:rsid w:val="0088404A"/>
    <w:rsid w:val="008847AE"/>
    <w:rsid w:val="0088600F"/>
    <w:rsid w:val="00886670"/>
    <w:rsid w:val="00887B74"/>
    <w:rsid w:val="0089007E"/>
    <w:rsid w:val="00890B1A"/>
    <w:rsid w:val="008941BB"/>
    <w:rsid w:val="00894331"/>
    <w:rsid w:val="0089467D"/>
    <w:rsid w:val="00897E0D"/>
    <w:rsid w:val="008A2E80"/>
    <w:rsid w:val="008A3977"/>
    <w:rsid w:val="008A3993"/>
    <w:rsid w:val="008A3BA7"/>
    <w:rsid w:val="008A4A56"/>
    <w:rsid w:val="008A5603"/>
    <w:rsid w:val="008A598B"/>
    <w:rsid w:val="008A61FF"/>
    <w:rsid w:val="008A673E"/>
    <w:rsid w:val="008A6DF4"/>
    <w:rsid w:val="008A7150"/>
    <w:rsid w:val="008A7261"/>
    <w:rsid w:val="008A7A15"/>
    <w:rsid w:val="008B060E"/>
    <w:rsid w:val="008B07B4"/>
    <w:rsid w:val="008B163B"/>
    <w:rsid w:val="008B2566"/>
    <w:rsid w:val="008B27F8"/>
    <w:rsid w:val="008B3973"/>
    <w:rsid w:val="008B5453"/>
    <w:rsid w:val="008B6B79"/>
    <w:rsid w:val="008B6EC6"/>
    <w:rsid w:val="008C1412"/>
    <w:rsid w:val="008C16CD"/>
    <w:rsid w:val="008C1A86"/>
    <w:rsid w:val="008C1F9C"/>
    <w:rsid w:val="008C21E4"/>
    <w:rsid w:val="008C3304"/>
    <w:rsid w:val="008C4D05"/>
    <w:rsid w:val="008C4E09"/>
    <w:rsid w:val="008C4FE2"/>
    <w:rsid w:val="008C57BD"/>
    <w:rsid w:val="008C6E26"/>
    <w:rsid w:val="008C7DD7"/>
    <w:rsid w:val="008C7E4B"/>
    <w:rsid w:val="008D193C"/>
    <w:rsid w:val="008D35A5"/>
    <w:rsid w:val="008D47B1"/>
    <w:rsid w:val="008D4F4C"/>
    <w:rsid w:val="008D53C2"/>
    <w:rsid w:val="008D577B"/>
    <w:rsid w:val="008D5842"/>
    <w:rsid w:val="008D7084"/>
    <w:rsid w:val="008D7841"/>
    <w:rsid w:val="008D7940"/>
    <w:rsid w:val="008D7B48"/>
    <w:rsid w:val="008E13C4"/>
    <w:rsid w:val="008E1B29"/>
    <w:rsid w:val="008E2184"/>
    <w:rsid w:val="008E2DCD"/>
    <w:rsid w:val="008E3045"/>
    <w:rsid w:val="008E358C"/>
    <w:rsid w:val="008E3E7B"/>
    <w:rsid w:val="008E563F"/>
    <w:rsid w:val="008E592A"/>
    <w:rsid w:val="008E5D56"/>
    <w:rsid w:val="008E5E23"/>
    <w:rsid w:val="008E6940"/>
    <w:rsid w:val="008E74F6"/>
    <w:rsid w:val="008E7587"/>
    <w:rsid w:val="008E7D00"/>
    <w:rsid w:val="008F0003"/>
    <w:rsid w:val="008F07D4"/>
    <w:rsid w:val="008F23BE"/>
    <w:rsid w:val="008F2A35"/>
    <w:rsid w:val="008F31B5"/>
    <w:rsid w:val="008F3754"/>
    <w:rsid w:val="008F49C6"/>
    <w:rsid w:val="008F522F"/>
    <w:rsid w:val="008F5782"/>
    <w:rsid w:val="008F5F06"/>
    <w:rsid w:val="008F77FC"/>
    <w:rsid w:val="009015ED"/>
    <w:rsid w:val="009028BD"/>
    <w:rsid w:val="00903CA2"/>
    <w:rsid w:val="00903DBA"/>
    <w:rsid w:val="00903F2C"/>
    <w:rsid w:val="0090430B"/>
    <w:rsid w:val="00906395"/>
    <w:rsid w:val="009068D6"/>
    <w:rsid w:val="00906968"/>
    <w:rsid w:val="00911390"/>
    <w:rsid w:val="00911C19"/>
    <w:rsid w:val="00911C33"/>
    <w:rsid w:val="00911DF0"/>
    <w:rsid w:val="00911E22"/>
    <w:rsid w:val="00912530"/>
    <w:rsid w:val="0091436E"/>
    <w:rsid w:val="00914CB5"/>
    <w:rsid w:val="00915486"/>
    <w:rsid w:val="00915C2C"/>
    <w:rsid w:val="009162EF"/>
    <w:rsid w:val="00917C72"/>
    <w:rsid w:val="00924063"/>
    <w:rsid w:val="00924E37"/>
    <w:rsid w:val="00925AC5"/>
    <w:rsid w:val="00926321"/>
    <w:rsid w:val="00927D3B"/>
    <w:rsid w:val="00927EE0"/>
    <w:rsid w:val="00930985"/>
    <w:rsid w:val="00931417"/>
    <w:rsid w:val="0093191C"/>
    <w:rsid w:val="009339F6"/>
    <w:rsid w:val="009346FB"/>
    <w:rsid w:val="00934C4A"/>
    <w:rsid w:val="00935536"/>
    <w:rsid w:val="00935C67"/>
    <w:rsid w:val="00937ABC"/>
    <w:rsid w:val="009404B5"/>
    <w:rsid w:val="009410F2"/>
    <w:rsid w:val="00942112"/>
    <w:rsid w:val="009423D2"/>
    <w:rsid w:val="00945319"/>
    <w:rsid w:val="00945E8B"/>
    <w:rsid w:val="00947703"/>
    <w:rsid w:val="009560F4"/>
    <w:rsid w:val="009612EE"/>
    <w:rsid w:val="0096181A"/>
    <w:rsid w:val="009634AB"/>
    <w:rsid w:val="0096395F"/>
    <w:rsid w:val="00964F31"/>
    <w:rsid w:val="009650C9"/>
    <w:rsid w:val="00965295"/>
    <w:rsid w:val="00966D9B"/>
    <w:rsid w:val="00970E58"/>
    <w:rsid w:val="00971283"/>
    <w:rsid w:val="00971CCC"/>
    <w:rsid w:val="00971E91"/>
    <w:rsid w:val="009722F8"/>
    <w:rsid w:val="009727EA"/>
    <w:rsid w:val="009736A3"/>
    <w:rsid w:val="009739B3"/>
    <w:rsid w:val="00976A43"/>
    <w:rsid w:val="0097740C"/>
    <w:rsid w:val="00977AF6"/>
    <w:rsid w:val="0098194C"/>
    <w:rsid w:val="00982DD5"/>
    <w:rsid w:val="00983D70"/>
    <w:rsid w:val="00984B9B"/>
    <w:rsid w:val="0098533F"/>
    <w:rsid w:val="0098585C"/>
    <w:rsid w:val="00985F69"/>
    <w:rsid w:val="0098615C"/>
    <w:rsid w:val="00986299"/>
    <w:rsid w:val="0098773B"/>
    <w:rsid w:val="009877A4"/>
    <w:rsid w:val="00990157"/>
    <w:rsid w:val="009902CE"/>
    <w:rsid w:val="00990AE2"/>
    <w:rsid w:val="0099123E"/>
    <w:rsid w:val="00991D21"/>
    <w:rsid w:val="00991F73"/>
    <w:rsid w:val="00992F75"/>
    <w:rsid w:val="009958B0"/>
    <w:rsid w:val="00995F29"/>
    <w:rsid w:val="00996380"/>
    <w:rsid w:val="00996498"/>
    <w:rsid w:val="00996F0E"/>
    <w:rsid w:val="00997987"/>
    <w:rsid w:val="009A05BF"/>
    <w:rsid w:val="009A05CB"/>
    <w:rsid w:val="009A3DCD"/>
    <w:rsid w:val="009A51FD"/>
    <w:rsid w:val="009A55F4"/>
    <w:rsid w:val="009A634D"/>
    <w:rsid w:val="009A6E26"/>
    <w:rsid w:val="009A7D3A"/>
    <w:rsid w:val="009B0388"/>
    <w:rsid w:val="009B09B8"/>
    <w:rsid w:val="009B1AE6"/>
    <w:rsid w:val="009B2286"/>
    <w:rsid w:val="009B410D"/>
    <w:rsid w:val="009B5ACC"/>
    <w:rsid w:val="009B5E8E"/>
    <w:rsid w:val="009B6111"/>
    <w:rsid w:val="009B656F"/>
    <w:rsid w:val="009B6682"/>
    <w:rsid w:val="009B6D0E"/>
    <w:rsid w:val="009B71CA"/>
    <w:rsid w:val="009B796E"/>
    <w:rsid w:val="009C0CB0"/>
    <w:rsid w:val="009C1098"/>
    <w:rsid w:val="009C2680"/>
    <w:rsid w:val="009C3787"/>
    <w:rsid w:val="009C5565"/>
    <w:rsid w:val="009C64AA"/>
    <w:rsid w:val="009C699F"/>
    <w:rsid w:val="009C6F21"/>
    <w:rsid w:val="009C7829"/>
    <w:rsid w:val="009C7937"/>
    <w:rsid w:val="009C7984"/>
    <w:rsid w:val="009D1052"/>
    <w:rsid w:val="009D207A"/>
    <w:rsid w:val="009D3DDA"/>
    <w:rsid w:val="009D3EE8"/>
    <w:rsid w:val="009D5054"/>
    <w:rsid w:val="009D5140"/>
    <w:rsid w:val="009D52B2"/>
    <w:rsid w:val="009D6D9B"/>
    <w:rsid w:val="009D7099"/>
    <w:rsid w:val="009D7339"/>
    <w:rsid w:val="009D78DD"/>
    <w:rsid w:val="009E25D0"/>
    <w:rsid w:val="009E2B44"/>
    <w:rsid w:val="009E2D5B"/>
    <w:rsid w:val="009E5ECE"/>
    <w:rsid w:val="009E7AA9"/>
    <w:rsid w:val="009F019D"/>
    <w:rsid w:val="009F028A"/>
    <w:rsid w:val="009F0A02"/>
    <w:rsid w:val="009F0D99"/>
    <w:rsid w:val="009F1533"/>
    <w:rsid w:val="009F2088"/>
    <w:rsid w:val="009F2CCC"/>
    <w:rsid w:val="009F3155"/>
    <w:rsid w:val="009F702A"/>
    <w:rsid w:val="00A017B4"/>
    <w:rsid w:val="00A06424"/>
    <w:rsid w:val="00A0664D"/>
    <w:rsid w:val="00A069BE"/>
    <w:rsid w:val="00A06EC1"/>
    <w:rsid w:val="00A070D6"/>
    <w:rsid w:val="00A07466"/>
    <w:rsid w:val="00A109D8"/>
    <w:rsid w:val="00A11EA6"/>
    <w:rsid w:val="00A1259C"/>
    <w:rsid w:val="00A125E2"/>
    <w:rsid w:val="00A146F3"/>
    <w:rsid w:val="00A15182"/>
    <w:rsid w:val="00A16A04"/>
    <w:rsid w:val="00A173EC"/>
    <w:rsid w:val="00A203CF"/>
    <w:rsid w:val="00A20C1C"/>
    <w:rsid w:val="00A217CC"/>
    <w:rsid w:val="00A2249E"/>
    <w:rsid w:val="00A2322C"/>
    <w:rsid w:val="00A23B47"/>
    <w:rsid w:val="00A24A52"/>
    <w:rsid w:val="00A25A0D"/>
    <w:rsid w:val="00A25A67"/>
    <w:rsid w:val="00A261AB"/>
    <w:rsid w:val="00A26902"/>
    <w:rsid w:val="00A2701B"/>
    <w:rsid w:val="00A27BD8"/>
    <w:rsid w:val="00A27D37"/>
    <w:rsid w:val="00A32455"/>
    <w:rsid w:val="00A32794"/>
    <w:rsid w:val="00A33238"/>
    <w:rsid w:val="00A335A2"/>
    <w:rsid w:val="00A345E8"/>
    <w:rsid w:val="00A35C85"/>
    <w:rsid w:val="00A35D66"/>
    <w:rsid w:val="00A36CAC"/>
    <w:rsid w:val="00A406DD"/>
    <w:rsid w:val="00A434A5"/>
    <w:rsid w:val="00A437DF"/>
    <w:rsid w:val="00A441DF"/>
    <w:rsid w:val="00A44331"/>
    <w:rsid w:val="00A451CB"/>
    <w:rsid w:val="00A454A3"/>
    <w:rsid w:val="00A45E67"/>
    <w:rsid w:val="00A50129"/>
    <w:rsid w:val="00A508C1"/>
    <w:rsid w:val="00A50DC4"/>
    <w:rsid w:val="00A52C42"/>
    <w:rsid w:val="00A5360E"/>
    <w:rsid w:val="00A54669"/>
    <w:rsid w:val="00A54E9F"/>
    <w:rsid w:val="00A55FF7"/>
    <w:rsid w:val="00A56E12"/>
    <w:rsid w:val="00A57D49"/>
    <w:rsid w:val="00A60C7D"/>
    <w:rsid w:val="00A6203F"/>
    <w:rsid w:val="00A6249C"/>
    <w:rsid w:val="00A63DB0"/>
    <w:rsid w:val="00A64B32"/>
    <w:rsid w:val="00A6508B"/>
    <w:rsid w:val="00A65E52"/>
    <w:rsid w:val="00A66255"/>
    <w:rsid w:val="00A67B11"/>
    <w:rsid w:val="00A67C58"/>
    <w:rsid w:val="00A67D30"/>
    <w:rsid w:val="00A700E6"/>
    <w:rsid w:val="00A70D62"/>
    <w:rsid w:val="00A70DE8"/>
    <w:rsid w:val="00A7251D"/>
    <w:rsid w:val="00A7321B"/>
    <w:rsid w:val="00A73B84"/>
    <w:rsid w:val="00A76D11"/>
    <w:rsid w:val="00A76EFD"/>
    <w:rsid w:val="00A77F28"/>
    <w:rsid w:val="00A808FE"/>
    <w:rsid w:val="00A81135"/>
    <w:rsid w:val="00A8125A"/>
    <w:rsid w:val="00A8180D"/>
    <w:rsid w:val="00A83FC1"/>
    <w:rsid w:val="00A84B87"/>
    <w:rsid w:val="00A84DBA"/>
    <w:rsid w:val="00A8516A"/>
    <w:rsid w:val="00A852E5"/>
    <w:rsid w:val="00A863BD"/>
    <w:rsid w:val="00A8641B"/>
    <w:rsid w:val="00A87439"/>
    <w:rsid w:val="00A906DF"/>
    <w:rsid w:val="00A92AAC"/>
    <w:rsid w:val="00A93394"/>
    <w:rsid w:val="00A94FCC"/>
    <w:rsid w:val="00A95B7C"/>
    <w:rsid w:val="00A970A3"/>
    <w:rsid w:val="00A97790"/>
    <w:rsid w:val="00AA0B18"/>
    <w:rsid w:val="00AA0BBA"/>
    <w:rsid w:val="00AA0E6B"/>
    <w:rsid w:val="00AA0FFB"/>
    <w:rsid w:val="00AA3D99"/>
    <w:rsid w:val="00AA4D09"/>
    <w:rsid w:val="00AA5DDE"/>
    <w:rsid w:val="00AA6D07"/>
    <w:rsid w:val="00AA717F"/>
    <w:rsid w:val="00AB05ED"/>
    <w:rsid w:val="00AB0BA2"/>
    <w:rsid w:val="00AB1D42"/>
    <w:rsid w:val="00AB22B5"/>
    <w:rsid w:val="00AB2B1C"/>
    <w:rsid w:val="00AB2C3E"/>
    <w:rsid w:val="00AB3D8B"/>
    <w:rsid w:val="00AB44A2"/>
    <w:rsid w:val="00AB4528"/>
    <w:rsid w:val="00AB55B1"/>
    <w:rsid w:val="00AB6719"/>
    <w:rsid w:val="00AB706D"/>
    <w:rsid w:val="00AC0386"/>
    <w:rsid w:val="00AC10B3"/>
    <w:rsid w:val="00AC1311"/>
    <w:rsid w:val="00AC144B"/>
    <w:rsid w:val="00AC17DB"/>
    <w:rsid w:val="00AC3A68"/>
    <w:rsid w:val="00AC3E1C"/>
    <w:rsid w:val="00AC5E40"/>
    <w:rsid w:val="00AC7757"/>
    <w:rsid w:val="00AC77A0"/>
    <w:rsid w:val="00AD097E"/>
    <w:rsid w:val="00AD121C"/>
    <w:rsid w:val="00AD1564"/>
    <w:rsid w:val="00AD5E75"/>
    <w:rsid w:val="00AD6865"/>
    <w:rsid w:val="00AD6FF4"/>
    <w:rsid w:val="00AD74B8"/>
    <w:rsid w:val="00AD78C7"/>
    <w:rsid w:val="00AE197D"/>
    <w:rsid w:val="00AE24CE"/>
    <w:rsid w:val="00AE2AC1"/>
    <w:rsid w:val="00AE3230"/>
    <w:rsid w:val="00AE3B01"/>
    <w:rsid w:val="00AE4E14"/>
    <w:rsid w:val="00AE5742"/>
    <w:rsid w:val="00AE5986"/>
    <w:rsid w:val="00AE5EA3"/>
    <w:rsid w:val="00AE5F76"/>
    <w:rsid w:val="00AE7430"/>
    <w:rsid w:val="00AE7A2C"/>
    <w:rsid w:val="00AF1FC1"/>
    <w:rsid w:val="00AF30B2"/>
    <w:rsid w:val="00AF43EE"/>
    <w:rsid w:val="00AF481F"/>
    <w:rsid w:val="00AF4961"/>
    <w:rsid w:val="00AF6231"/>
    <w:rsid w:val="00AF6264"/>
    <w:rsid w:val="00AF644D"/>
    <w:rsid w:val="00AF646F"/>
    <w:rsid w:val="00AF6ACF"/>
    <w:rsid w:val="00AF6CBC"/>
    <w:rsid w:val="00AF78C1"/>
    <w:rsid w:val="00B00B07"/>
    <w:rsid w:val="00B00CCA"/>
    <w:rsid w:val="00B0115A"/>
    <w:rsid w:val="00B02152"/>
    <w:rsid w:val="00B02F26"/>
    <w:rsid w:val="00B0479C"/>
    <w:rsid w:val="00B0533E"/>
    <w:rsid w:val="00B0617D"/>
    <w:rsid w:val="00B06752"/>
    <w:rsid w:val="00B102AB"/>
    <w:rsid w:val="00B10B89"/>
    <w:rsid w:val="00B10E91"/>
    <w:rsid w:val="00B11043"/>
    <w:rsid w:val="00B12449"/>
    <w:rsid w:val="00B12585"/>
    <w:rsid w:val="00B132EC"/>
    <w:rsid w:val="00B13735"/>
    <w:rsid w:val="00B13EE4"/>
    <w:rsid w:val="00B153F0"/>
    <w:rsid w:val="00B154A1"/>
    <w:rsid w:val="00B161BE"/>
    <w:rsid w:val="00B1696D"/>
    <w:rsid w:val="00B16F6C"/>
    <w:rsid w:val="00B17A01"/>
    <w:rsid w:val="00B17D81"/>
    <w:rsid w:val="00B20EDB"/>
    <w:rsid w:val="00B214F9"/>
    <w:rsid w:val="00B216E0"/>
    <w:rsid w:val="00B22262"/>
    <w:rsid w:val="00B22585"/>
    <w:rsid w:val="00B22810"/>
    <w:rsid w:val="00B24255"/>
    <w:rsid w:val="00B24475"/>
    <w:rsid w:val="00B265A4"/>
    <w:rsid w:val="00B2695E"/>
    <w:rsid w:val="00B30E8A"/>
    <w:rsid w:val="00B310E4"/>
    <w:rsid w:val="00B313F7"/>
    <w:rsid w:val="00B315CC"/>
    <w:rsid w:val="00B31E66"/>
    <w:rsid w:val="00B32978"/>
    <w:rsid w:val="00B32CAD"/>
    <w:rsid w:val="00B32E25"/>
    <w:rsid w:val="00B3525D"/>
    <w:rsid w:val="00B36852"/>
    <w:rsid w:val="00B37230"/>
    <w:rsid w:val="00B4133D"/>
    <w:rsid w:val="00B413B2"/>
    <w:rsid w:val="00B44087"/>
    <w:rsid w:val="00B4418F"/>
    <w:rsid w:val="00B4445E"/>
    <w:rsid w:val="00B45F3E"/>
    <w:rsid w:val="00B46700"/>
    <w:rsid w:val="00B47A07"/>
    <w:rsid w:val="00B51627"/>
    <w:rsid w:val="00B53071"/>
    <w:rsid w:val="00B53AE0"/>
    <w:rsid w:val="00B53D16"/>
    <w:rsid w:val="00B53F22"/>
    <w:rsid w:val="00B53F8F"/>
    <w:rsid w:val="00B54846"/>
    <w:rsid w:val="00B54B37"/>
    <w:rsid w:val="00B55278"/>
    <w:rsid w:val="00B55342"/>
    <w:rsid w:val="00B55854"/>
    <w:rsid w:val="00B55E8A"/>
    <w:rsid w:val="00B561A9"/>
    <w:rsid w:val="00B56F9D"/>
    <w:rsid w:val="00B5786E"/>
    <w:rsid w:val="00B619A9"/>
    <w:rsid w:val="00B62655"/>
    <w:rsid w:val="00B63287"/>
    <w:rsid w:val="00B63C62"/>
    <w:rsid w:val="00B641CE"/>
    <w:rsid w:val="00B64A3A"/>
    <w:rsid w:val="00B650BD"/>
    <w:rsid w:val="00B65386"/>
    <w:rsid w:val="00B677FB"/>
    <w:rsid w:val="00B67B3B"/>
    <w:rsid w:val="00B71A47"/>
    <w:rsid w:val="00B71D70"/>
    <w:rsid w:val="00B733B2"/>
    <w:rsid w:val="00B75FC4"/>
    <w:rsid w:val="00B775BA"/>
    <w:rsid w:val="00B77975"/>
    <w:rsid w:val="00B813D8"/>
    <w:rsid w:val="00B83522"/>
    <w:rsid w:val="00B838B9"/>
    <w:rsid w:val="00B84D86"/>
    <w:rsid w:val="00B85AF6"/>
    <w:rsid w:val="00B86BCB"/>
    <w:rsid w:val="00B875C3"/>
    <w:rsid w:val="00B9023E"/>
    <w:rsid w:val="00B9040B"/>
    <w:rsid w:val="00B907DA"/>
    <w:rsid w:val="00B92091"/>
    <w:rsid w:val="00B923E5"/>
    <w:rsid w:val="00B9368A"/>
    <w:rsid w:val="00B93826"/>
    <w:rsid w:val="00B93BCD"/>
    <w:rsid w:val="00B93FAC"/>
    <w:rsid w:val="00B94C2F"/>
    <w:rsid w:val="00B95848"/>
    <w:rsid w:val="00B96829"/>
    <w:rsid w:val="00B96E8A"/>
    <w:rsid w:val="00B97038"/>
    <w:rsid w:val="00B97B76"/>
    <w:rsid w:val="00B97C7E"/>
    <w:rsid w:val="00BA0AE1"/>
    <w:rsid w:val="00BA0CD8"/>
    <w:rsid w:val="00BA19C8"/>
    <w:rsid w:val="00BA1B1A"/>
    <w:rsid w:val="00BA1E9F"/>
    <w:rsid w:val="00BA202B"/>
    <w:rsid w:val="00BA2299"/>
    <w:rsid w:val="00BA3449"/>
    <w:rsid w:val="00BA39E6"/>
    <w:rsid w:val="00BA4833"/>
    <w:rsid w:val="00BA519F"/>
    <w:rsid w:val="00BA54B0"/>
    <w:rsid w:val="00BA63D7"/>
    <w:rsid w:val="00BA6739"/>
    <w:rsid w:val="00BA67ED"/>
    <w:rsid w:val="00BA6DE0"/>
    <w:rsid w:val="00BA71B5"/>
    <w:rsid w:val="00BA744D"/>
    <w:rsid w:val="00BB0130"/>
    <w:rsid w:val="00BB213C"/>
    <w:rsid w:val="00BB23AB"/>
    <w:rsid w:val="00BB2805"/>
    <w:rsid w:val="00BB3BFD"/>
    <w:rsid w:val="00BB6C5E"/>
    <w:rsid w:val="00BC1009"/>
    <w:rsid w:val="00BC10B2"/>
    <w:rsid w:val="00BC10EC"/>
    <w:rsid w:val="00BC3535"/>
    <w:rsid w:val="00BC37A1"/>
    <w:rsid w:val="00BC3ADE"/>
    <w:rsid w:val="00BC4C43"/>
    <w:rsid w:val="00BC4CBA"/>
    <w:rsid w:val="00BC4EB2"/>
    <w:rsid w:val="00BC59CE"/>
    <w:rsid w:val="00BC6ADB"/>
    <w:rsid w:val="00BC7B08"/>
    <w:rsid w:val="00BC7C65"/>
    <w:rsid w:val="00BC7E05"/>
    <w:rsid w:val="00BD090C"/>
    <w:rsid w:val="00BD0F52"/>
    <w:rsid w:val="00BD1C2C"/>
    <w:rsid w:val="00BD1EA5"/>
    <w:rsid w:val="00BD27A7"/>
    <w:rsid w:val="00BD34EA"/>
    <w:rsid w:val="00BD3C97"/>
    <w:rsid w:val="00BD4C4C"/>
    <w:rsid w:val="00BD5320"/>
    <w:rsid w:val="00BD6D3A"/>
    <w:rsid w:val="00BD7906"/>
    <w:rsid w:val="00BE02F6"/>
    <w:rsid w:val="00BE116C"/>
    <w:rsid w:val="00BE2524"/>
    <w:rsid w:val="00BE3682"/>
    <w:rsid w:val="00BE5864"/>
    <w:rsid w:val="00BE689B"/>
    <w:rsid w:val="00BE6984"/>
    <w:rsid w:val="00BF0008"/>
    <w:rsid w:val="00BF0445"/>
    <w:rsid w:val="00BF066F"/>
    <w:rsid w:val="00BF1534"/>
    <w:rsid w:val="00BF18F1"/>
    <w:rsid w:val="00BF1BDB"/>
    <w:rsid w:val="00BF22AB"/>
    <w:rsid w:val="00BF2B80"/>
    <w:rsid w:val="00BF4736"/>
    <w:rsid w:val="00BF50AA"/>
    <w:rsid w:val="00BF5C36"/>
    <w:rsid w:val="00BF5E1A"/>
    <w:rsid w:val="00BF5E95"/>
    <w:rsid w:val="00BF605A"/>
    <w:rsid w:val="00BF608B"/>
    <w:rsid w:val="00BF6A3F"/>
    <w:rsid w:val="00BF7614"/>
    <w:rsid w:val="00BF7740"/>
    <w:rsid w:val="00C00183"/>
    <w:rsid w:val="00C00C27"/>
    <w:rsid w:val="00C032DF"/>
    <w:rsid w:val="00C036AC"/>
    <w:rsid w:val="00C05D35"/>
    <w:rsid w:val="00C076AF"/>
    <w:rsid w:val="00C11B88"/>
    <w:rsid w:val="00C12512"/>
    <w:rsid w:val="00C147D5"/>
    <w:rsid w:val="00C14954"/>
    <w:rsid w:val="00C14E3B"/>
    <w:rsid w:val="00C14F63"/>
    <w:rsid w:val="00C1530B"/>
    <w:rsid w:val="00C154EC"/>
    <w:rsid w:val="00C16A4D"/>
    <w:rsid w:val="00C173C0"/>
    <w:rsid w:val="00C17BAC"/>
    <w:rsid w:val="00C17C2F"/>
    <w:rsid w:val="00C20AFA"/>
    <w:rsid w:val="00C20C8D"/>
    <w:rsid w:val="00C22C4E"/>
    <w:rsid w:val="00C238B9"/>
    <w:rsid w:val="00C23C7D"/>
    <w:rsid w:val="00C246B3"/>
    <w:rsid w:val="00C25852"/>
    <w:rsid w:val="00C25A0A"/>
    <w:rsid w:val="00C26009"/>
    <w:rsid w:val="00C26EC7"/>
    <w:rsid w:val="00C276C6"/>
    <w:rsid w:val="00C27C16"/>
    <w:rsid w:val="00C27DAB"/>
    <w:rsid w:val="00C27ECA"/>
    <w:rsid w:val="00C30A9E"/>
    <w:rsid w:val="00C31828"/>
    <w:rsid w:val="00C32EB4"/>
    <w:rsid w:val="00C3498E"/>
    <w:rsid w:val="00C34F41"/>
    <w:rsid w:val="00C3553A"/>
    <w:rsid w:val="00C3639D"/>
    <w:rsid w:val="00C372AC"/>
    <w:rsid w:val="00C3751C"/>
    <w:rsid w:val="00C37934"/>
    <w:rsid w:val="00C40066"/>
    <w:rsid w:val="00C40330"/>
    <w:rsid w:val="00C40908"/>
    <w:rsid w:val="00C40A9C"/>
    <w:rsid w:val="00C41850"/>
    <w:rsid w:val="00C43103"/>
    <w:rsid w:val="00C4429F"/>
    <w:rsid w:val="00C46449"/>
    <w:rsid w:val="00C4688D"/>
    <w:rsid w:val="00C46F26"/>
    <w:rsid w:val="00C470B9"/>
    <w:rsid w:val="00C47B89"/>
    <w:rsid w:val="00C50370"/>
    <w:rsid w:val="00C50CD1"/>
    <w:rsid w:val="00C50F58"/>
    <w:rsid w:val="00C517BE"/>
    <w:rsid w:val="00C52FFE"/>
    <w:rsid w:val="00C53727"/>
    <w:rsid w:val="00C5479A"/>
    <w:rsid w:val="00C54936"/>
    <w:rsid w:val="00C54A36"/>
    <w:rsid w:val="00C553E6"/>
    <w:rsid w:val="00C564F9"/>
    <w:rsid w:val="00C61774"/>
    <w:rsid w:val="00C622E8"/>
    <w:rsid w:val="00C62FDF"/>
    <w:rsid w:val="00C63698"/>
    <w:rsid w:val="00C63746"/>
    <w:rsid w:val="00C6476C"/>
    <w:rsid w:val="00C64E6D"/>
    <w:rsid w:val="00C66046"/>
    <w:rsid w:val="00C67E9C"/>
    <w:rsid w:val="00C67F36"/>
    <w:rsid w:val="00C707E5"/>
    <w:rsid w:val="00C70CA0"/>
    <w:rsid w:val="00C7144A"/>
    <w:rsid w:val="00C71510"/>
    <w:rsid w:val="00C71C15"/>
    <w:rsid w:val="00C73872"/>
    <w:rsid w:val="00C73933"/>
    <w:rsid w:val="00C74C73"/>
    <w:rsid w:val="00C7607C"/>
    <w:rsid w:val="00C762A5"/>
    <w:rsid w:val="00C7698B"/>
    <w:rsid w:val="00C820AA"/>
    <w:rsid w:val="00C83AD2"/>
    <w:rsid w:val="00C83C54"/>
    <w:rsid w:val="00C84255"/>
    <w:rsid w:val="00C84550"/>
    <w:rsid w:val="00C847C5"/>
    <w:rsid w:val="00C85151"/>
    <w:rsid w:val="00C869D0"/>
    <w:rsid w:val="00C902E1"/>
    <w:rsid w:val="00C930E9"/>
    <w:rsid w:val="00C93594"/>
    <w:rsid w:val="00C9413E"/>
    <w:rsid w:val="00C9548F"/>
    <w:rsid w:val="00C969A1"/>
    <w:rsid w:val="00C96A2A"/>
    <w:rsid w:val="00CA1252"/>
    <w:rsid w:val="00CA1801"/>
    <w:rsid w:val="00CA1FE9"/>
    <w:rsid w:val="00CA22FF"/>
    <w:rsid w:val="00CA27B5"/>
    <w:rsid w:val="00CA3765"/>
    <w:rsid w:val="00CA3F93"/>
    <w:rsid w:val="00CA435E"/>
    <w:rsid w:val="00CA57AB"/>
    <w:rsid w:val="00CA5A87"/>
    <w:rsid w:val="00CA637E"/>
    <w:rsid w:val="00CA6E11"/>
    <w:rsid w:val="00CA761D"/>
    <w:rsid w:val="00CA7D58"/>
    <w:rsid w:val="00CB0D55"/>
    <w:rsid w:val="00CB17C2"/>
    <w:rsid w:val="00CB365B"/>
    <w:rsid w:val="00CB51D2"/>
    <w:rsid w:val="00CB5347"/>
    <w:rsid w:val="00CB53EA"/>
    <w:rsid w:val="00CB64D3"/>
    <w:rsid w:val="00CC0BC0"/>
    <w:rsid w:val="00CC0D69"/>
    <w:rsid w:val="00CC1595"/>
    <w:rsid w:val="00CC1D4A"/>
    <w:rsid w:val="00CC1F57"/>
    <w:rsid w:val="00CC33CD"/>
    <w:rsid w:val="00CC4103"/>
    <w:rsid w:val="00CC4850"/>
    <w:rsid w:val="00CC5973"/>
    <w:rsid w:val="00CC5A79"/>
    <w:rsid w:val="00CC6B8D"/>
    <w:rsid w:val="00CC742F"/>
    <w:rsid w:val="00CD00FF"/>
    <w:rsid w:val="00CD01C6"/>
    <w:rsid w:val="00CD1A5D"/>
    <w:rsid w:val="00CD2A4D"/>
    <w:rsid w:val="00CD3373"/>
    <w:rsid w:val="00CD4CBA"/>
    <w:rsid w:val="00CD6A65"/>
    <w:rsid w:val="00CD70D2"/>
    <w:rsid w:val="00CD7A58"/>
    <w:rsid w:val="00CD7E60"/>
    <w:rsid w:val="00CE1EC2"/>
    <w:rsid w:val="00CE2FAD"/>
    <w:rsid w:val="00CE3009"/>
    <w:rsid w:val="00CE3197"/>
    <w:rsid w:val="00CE373B"/>
    <w:rsid w:val="00CE5265"/>
    <w:rsid w:val="00CE5779"/>
    <w:rsid w:val="00CE609F"/>
    <w:rsid w:val="00CE7311"/>
    <w:rsid w:val="00CE7B60"/>
    <w:rsid w:val="00CE7D4C"/>
    <w:rsid w:val="00CF06F8"/>
    <w:rsid w:val="00CF2FBA"/>
    <w:rsid w:val="00CF39F9"/>
    <w:rsid w:val="00CF3C11"/>
    <w:rsid w:val="00CF494A"/>
    <w:rsid w:val="00CF4A42"/>
    <w:rsid w:val="00CF4C58"/>
    <w:rsid w:val="00CF58B6"/>
    <w:rsid w:val="00CF5B18"/>
    <w:rsid w:val="00CF5B9F"/>
    <w:rsid w:val="00CF685F"/>
    <w:rsid w:val="00CF7C1A"/>
    <w:rsid w:val="00D00FD0"/>
    <w:rsid w:val="00D01F2B"/>
    <w:rsid w:val="00D02C6A"/>
    <w:rsid w:val="00D045B0"/>
    <w:rsid w:val="00D0489F"/>
    <w:rsid w:val="00D058BB"/>
    <w:rsid w:val="00D07EAE"/>
    <w:rsid w:val="00D12B84"/>
    <w:rsid w:val="00D12F7C"/>
    <w:rsid w:val="00D132E0"/>
    <w:rsid w:val="00D14F83"/>
    <w:rsid w:val="00D158FD"/>
    <w:rsid w:val="00D162D0"/>
    <w:rsid w:val="00D16318"/>
    <w:rsid w:val="00D201FB"/>
    <w:rsid w:val="00D20686"/>
    <w:rsid w:val="00D2398C"/>
    <w:rsid w:val="00D2455E"/>
    <w:rsid w:val="00D24CC9"/>
    <w:rsid w:val="00D2667D"/>
    <w:rsid w:val="00D267AC"/>
    <w:rsid w:val="00D26CF5"/>
    <w:rsid w:val="00D27661"/>
    <w:rsid w:val="00D27E3E"/>
    <w:rsid w:val="00D27E6C"/>
    <w:rsid w:val="00D30FBF"/>
    <w:rsid w:val="00D31D9B"/>
    <w:rsid w:val="00D32AEC"/>
    <w:rsid w:val="00D32BE1"/>
    <w:rsid w:val="00D344ED"/>
    <w:rsid w:val="00D3471E"/>
    <w:rsid w:val="00D3677C"/>
    <w:rsid w:val="00D37577"/>
    <w:rsid w:val="00D378AB"/>
    <w:rsid w:val="00D41136"/>
    <w:rsid w:val="00D418DF"/>
    <w:rsid w:val="00D4197E"/>
    <w:rsid w:val="00D41FB0"/>
    <w:rsid w:val="00D420F6"/>
    <w:rsid w:val="00D42B5D"/>
    <w:rsid w:val="00D42DA3"/>
    <w:rsid w:val="00D43293"/>
    <w:rsid w:val="00D4420E"/>
    <w:rsid w:val="00D44306"/>
    <w:rsid w:val="00D450AD"/>
    <w:rsid w:val="00D45576"/>
    <w:rsid w:val="00D45B03"/>
    <w:rsid w:val="00D465EF"/>
    <w:rsid w:val="00D47404"/>
    <w:rsid w:val="00D476C9"/>
    <w:rsid w:val="00D478BF"/>
    <w:rsid w:val="00D50C7D"/>
    <w:rsid w:val="00D51ADC"/>
    <w:rsid w:val="00D5255E"/>
    <w:rsid w:val="00D52B8F"/>
    <w:rsid w:val="00D5375D"/>
    <w:rsid w:val="00D55562"/>
    <w:rsid w:val="00D55C4A"/>
    <w:rsid w:val="00D56252"/>
    <w:rsid w:val="00D57ACD"/>
    <w:rsid w:val="00D602AB"/>
    <w:rsid w:val="00D60F8F"/>
    <w:rsid w:val="00D6131D"/>
    <w:rsid w:val="00D615F3"/>
    <w:rsid w:val="00D61B7F"/>
    <w:rsid w:val="00D61C12"/>
    <w:rsid w:val="00D61ED8"/>
    <w:rsid w:val="00D63C8D"/>
    <w:rsid w:val="00D64595"/>
    <w:rsid w:val="00D66E04"/>
    <w:rsid w:val="00D66F68"/>
    <w:rsid w:val="00D705F3"/>
    <w:rsid w:val="00D70A83"/>
    <w:rsid w:val="00D70B3A"/>
    <w:rsid w:val="00D7150A"/>
    <w:rsid w:val="00D72E6D"/>
    <w:rsid w:val="00D72F61"/>
    <w:rsid w:val="00D7345E"/>
    <w:rsid w:val="00D74186"/>
    <w:rsid w:val="00D7486E"/>
    <w:rsid w:val="00D74CED"/>
    <w:rsid w:val="00D756F6"/>
    <w:rsid w:val="00D75CAD"/>
    <w:rsid w:val="00D76CEE"/>
    <w:rsid w:val="00D76DF4"/>
    <w:rsid w:val="00D76E5A"/>
    <w:rsid w:val="00D77A79"/>
    <w:rsid w:val="00D80A7C"/>
    <w:rsid w:val="00D8163E"/>
    <w:rsid w:val="00D81A2A"/>
    <w:rsid w:val="00D83187"/>
    <w:rsid w:val="00D8650B"/>
    <w:rsid w:val="00D8760D"/>
    <w:rsid w:val="00D918BD"/>
    <w:rsid w:val="00D92D6C"/>
    <w:rsid w:val="00D93822"/>
    <w:rsid w:val="00D93888"/>
    <w:rsid w:val="00D9390C"/>
    <w:rsid w:val="00D94439"/>
    <w:rsid w:val="00D951BC"/>
    <w:rsid w:val="00D95A85"/>
    <w:rsid w:val="00D95E8C"/>
    <w:rsid w:val="00DA2625"/>
    <w:rsid w:val="00DA3ECC"/>
    <w:rsid w:val="00DA3F58"/>
    <w:rsid w:val="00DA43B0"/>
    <w:rsid w:val="00DA52E2"/>
    <w:rsid w:val="00DA5C92"/>
    <w:rsid w:val="00DA681E"/>
    <w:rsid w:val="00DA6AD2"/>
    <w:rsid w:val="00DA7E51"/>
    <w:rsid w:val="00DB07A2"/>
    <w:rsid w:val="00DB0E30"/>
    <w:rsid w:val="00DB124D"/>
    <w:rsid w:val="00DB1C15"/>
    <w:rsid w:val="00DB24BB"/>
    <w:rsid w:val="00DB265D"/>
    <w:rsid w:val="00DB2B2E"/>
    <w:rsid w:val="00DB2F1C"/>
    <w:rsid w:val="00DB4641"/>
    <w:rsid w:val="00DB694B"/>
    <w:rsid w:val="00DB711A"/>
    <w:rsid w:val="00DB76A1"/>
    <w:rsid w:val="00DB7902"/>
    <w:rsid w:val="00DB794E"/>
    <w:rsid w:val="00DB7A7E"/>
    <w:rsid w:val="00DB7FAB"/>
    <w:rsid w:val="00DC028B"/>
    <w:rsid w:val="00DC1222"/>
    <w:rsid w:val="00DC4BA9"/>
    <w:rsid w:val="00DC5054"/>
    <w:rsid w:val="00DC5555"/>
    <w:rsid w:val="00DC7A47"/>
    <w:rsid w:val="00DD1612"/>
    <w:rsid w:val="00DD1C99"/>
    <w:rsid w:val="00DD298F"/>
    <w:rsid w:val="00DD3D5B"/>
    <w:rsid w:val="00DD4E19"/>
    <w:rsid w:val="00DD579D"/>
    <w:rsid w:val="00DD6759"/>
    <w:rsid w:val="00DD74BC"/>
    <w:rsid w:val="00DE04F2"/>
    <w:rsid w:val="00DE11E8"/>
    <w:rsid w:val="00DE4523"/>
    <w:rsid w:val="00DE4DAD"/>
    <w:rsid w:val="00DE6A93"/>
    <w:rsid w:val="00DE71B6"/>
    <w:rsid w:val="00DF01A3"/>
    <w:rsid w:val="00DF0947"/>
    <w:rsid w:val="00DF13BB"/>
    <w:rsid w:val="00DF450A"/>
    <w:rsid w:val="00DF4C53"/>
    <w:rsid w:val="00DF4D79"/>
    <w:rsid w:val="00DF5100"/>
    <w:rsid w:val="00DF5F6B"/>
    <w:rsid w:val="00DF643A"/>
    <w:rsid w:val="00DF6BF5"/>
    <w:rsid w:val="00DF70ED"/>
    <w:rsid w:val="00E004E1"/>
    <w:rsid w:val="00E0076C"/>
    <w:rsid w:val="00E00AD6"/>
    <w:rsid w:val="00E00CBC"/>
    <w:rsid w:val="00E01191"/>
    <w:rsid w:val="00E0267D"/>
    <w:rsid w:val="00E02D74"/>
    <w:rsid w:val="00E03431"/>
    <w:rsid w:val="00E0386B"/>
    <w:rsid w:val="00E0472A"/>
    <w:rsid w:val="00E04BC2"/>
    <w:rsid w:val="00E06552"/>
    <w:rsid w:val="00E079D6"/>
    <w:rsid w:val="00E11AA3"/>
    <w:rsid w:val="00E11ED9"/>
    <w:rsid w:val="00E1209C"/>
    <w:rsid w:val="00E12374"/>
    <w:rsid w:val="00E1254B"/>
    <w:rsid w:val="00E13C68"/>
    <w:rsid w:val="00E14D2A"/>
    <w:rsid w:val="00E15CDA"/>
    <w:rsid w:val="00E165AA"/>
    <w:rsid w:val="00E16AD7"/>
    <w:rsid w:val="00E173CB"/>
    <w:rsid w:val="00E20D99"/>
    <w:rsid w:val="00E23E2B"/>
    <w:rsid w:val="00E24059"/>
    <w:rsid w:val="00E24195"/>
    <w:rsid w:val="00E25194"/>
    <w:rsid w:val="00E259F7"/>
    <w:rsid w:val="00E25FBE"/>
    <w:rsid w:val="00E277F4"/>
    <w:rsid w:val="00E279E2"/>
    <w:rsid w:val="00E27FD2"/>
    <w:rsid w:val="00E321F1"/>
    <w:rsid w:val="00E324B4"/>
    <w:rsid w:val="00E338FD"/>
    <w:rsid w:val="00E35DAC"/>
    <w:rsid w:val="00E37A39"/>
    <w:rsid w:val="00E37C60"/>
    <w:rsid w:val="00E40EF9"/>
    <w:rsid w:val="00E430FA"/>
    <w:rsid w:val="00E43339"/>
    <w:rsid w:val="00E4388E"/>
    <w:rsid w:val="00E43AB7"/>
    <w:rsid w:val="00E443FA"/>
    <w:rsid w:val="00E4457D"/>
    <w:rsid w:val="00E4683A"/>
    <w:rsid w:val="00E46A2C"/>
    <w:rsid w:val="00E472DA"/>
    <w:rsid w:val="00E47ADE"/>
    <w:rsid w:val="00E47D45"/>
    <w:rsid w:val="00E504AE"/>
    <w:rsid w:val="00E51719"/>
    <w:rsid w:val="00E51BB1"/>
    <w:rsid w:val="00E51FAF"/>
    <w:rsid w:val="00E52204"/>
    <w:rsid w:val="00E537CD"/>
    <w:rsid w:val="00E5539C"/>
    <w:rsid w:val="00E55CD5"/>
    <w:rsid w:val="00E55F65"/>
    <w:rsid w:val="00E56B52"/>
    <w:rsid w:val="00E5758A"/>
    <w:rsid w:val="00E57936"/>
    <w:rsid w:val="00E60957"/>
    <w:rsid w:val="00E6106F"/>
    <w:rsid w:val="00E610DE"/>
    <w:rsid w:val="00E61DF2"/>
    <w:rsid w:val="00E635A5"/>
    <w:rsid w:val="00E63B4E"/>
    <w:rsid w:val="00E642F2"/>
    <w:rsid w:val="00E64C74"/>
    <w:rsid w:val="00E70E98"/>
    <w:rsid w:val="00E71DCE"/>
    <w:rsid w:val="00E724DA"/>
    <w:rsid w:val="00E75671"/>
    <w:rsid w:val="00E75A43"/>
    <w:rsid w:val="00E77A95"/>
    <w:rsid w:val="00E80084"/>
    <w:rsid w:val="00E81C0B"/>
    <w:rsid w:val="00E826E3"/>
    <w:rsid w:val="00E8368D"/>
    <w:rsid w:val="00E84410"/>
    <w:rsid w:val="00E84BEA"/>
    <w:rsid w:val="00E85BB7"/>
    <w:rsid w:val="00E8658B"/>
    <w:rsid w:val="00E87875"/>
    <w:rsid w:val="00E87A9B"/>
    <w:rsid w:val="00E90679"/>
    <w:rsid w:val="00E90D36"/>
    <w:rsid w:val="00E92778"/>
    <w:rsid w:val="00E93BDD"/>
    <w:rsid w:val="00E96308"/>
    <w:rsid w:val="00E96477"/>
    <w:rsid w:val="00EA03E7"/>
    <w:rsid w:val="00EA051C"/>
    <w:rsid w:val="00EA07DB"/>
    <w:rsid w:val="00EA0872"/>
    <w:rsid w:val="00EA12EB"/>
    <w:rsid w:val="00EA15DB"/>
    <w:rsid w:val="00EA289A"/>
    <w:rsid w:val="00EA3282"/>
    <w:rsid w:val="00EA4DF7"/>
    <w:rsid w:val="00EA5AC4"/>
    <w:rsid w:val="00EA6EDC"/>
    <w:rsid w:val="00EA6EF3"/>
    <w:rsid w:val="00EA79C6"/>
    <w:rsid w:val="00EB0306"/>
    <w:rsid w:val="00EB20E9"/>
    <w:rsid w:val="00EB29FC"/>
    <w:rsid w:val="00EB34B8"/>
    <w:rsid w:val="00EB42B2"/>
    <w:rsid w:val="00EB4B71"/>
    <w:rsid w:val="00EB4DCB"/>
    <w:rsid w:val="00EB6082"/>
    <w:rsid w:val="00EB7040"/>
    <w:rsid w:val="00EC0553"/>
    <w:rsid w:val="00EC17AB"/>
    <w:rsid w:val="00EC17EA"/>
    <w:rsid w:val="00EC2202"/>
    <w:rsid w:val="00EC3DFC"/>
    <w:rsid w:val="00EC4AEA"/>
    <w:rsid w:val="00EC502C"/>
    <w:rsid w:val="00EC5713"/>
    <w:rsid w:val="00EC6F32"/>
    <w:rsid w:val="00EC7D04"/>
    <w:rsid w:val="00EC7F4B"/>
    <w:rsid w:val="00ED0DC6"/>
    <w:rsid w:val="00ED1E31"/>
    <w:rsid w:val="00ED201C"/>
    <w:rsid w:val="00ED324C"/>
    <w:rsid w:val="00ED3B64"/>
    <w:rsid w:val="00ED53FE"/>
    <w:rsid w:val="00ED5C34"/>
    <w:rsid w:val="00ED6F97"/>
    <w:rsid w:val="00ED7213"/>
    <w:rsid w:val="00EE1A4E"/>
    <w:rsid w:val="00EE24E8"/>
    <w:rsid w:val="00EE33FF"/>
    <w:rsid w:val="00EE4AD4"/>
    <w:rsid w:val="00EE4F9F"/>
    <w:rsid w:val="00EE50F5"/>
    <w:rsid w:val="00EF0E70"/>
    <w:rsid w:val="00EF167A"/>
    <w:rsid w:val="00EF1868"/>
    <w:rsid w:val="00EF2FE6"/>
    <w:rsid w:val="00EF35FB"/>
    <w:rsid w:val="00EF3CAE"/>
    <w:rsid w:val="00EF4332"/>
    <w:rsid w:val="00EF5831"/>
    <w:rsid w:val="00EF640B"/>
    <w:rsid w:val="00EF6755"/>
    <w:rsid w:val="00EF70F3"/>
    <w:rsid w:val="00EF7CBC"/>
    <w:rsid w:val="00F0194B"/>
    <w:rsid w:val="00F01DD9"/>
    <w:rsid w:val="00F03410"/>
    <w:rsid w:val="00F035B0"/>
    <w:rsid w:val="00F03D0F"/>
    <w:rsid w:val="00F058D7"/>
    <w:rsid w:val="00F067ED"/>
    <w:rsid w:val="00F06A4B"/>
    <w:rsid w:val="00F101C3"/>
    <w:rsid w:val="00F11158"/>
    <w:rsid w:val="00F11468"/>
    <w:rsid w:val="00F11952"/>
    <w:rsid w:val="00F11ACD"/>
    <w:rsid w:val="00F13946"/>
    <w:rsid w:val="00F13A73"/>
    <w:rsid w:val="00F14CA7"/>
    <w:rsid w:val="00F161A4"/>
    <w:rsid w:val="00F17DDC"/>
    <w:rsid w:val="00F20B4D"/>
    <w:rsid w:val="00F20DAB"/>
    <w:rsid w:val="00F2190B"/>
    <w:rsid w:val="00F2288E"/>
    <w:rsid w:val="00F23232"/>
    <w:rsid w:val="00F23374"/>
    <w:rsid w:val="00F240DE"/>
    <w:rsid w:val="00F2620C"/>
    <w:rsid w:val="00F279BA"/>
    <w:rsid w:val="00F27A5D"/>
    <w:rsid w:val="00F30149"/>
    <w:rsid w:val="00F31472"/>
    <w:rsid w:val="00F31917"/>
    <w:rsid w:val="00F33357"/>
    <w:rsid w:val="00F40E21"/>
    <w:rsid w:val="00F41653"/>
    <w:rsid w:val="00F417E7"/>
    <w:rsid w:val="00F42969"/>
    <w:rsid w:val="00F463FE"/>
    <w:rsid w:val="00F46582"/>
    <w:rsid w:val="00F46B38"/>
    <w:rsid w:val="00F471AF"/>
    <w:rsid w:val="00F474A8"/>
    <w:rsid w:val="00F47E90"/>
    <w:rsid w:val="00F50163"/>
    <w:rsid w:val="00F501EE"/>
    <w:rsid w:val="00F51844"/>
    <w:rsid w:val="00F52CAF"/>
    <w:rsid w:val="00F5319F"/>
    <w:rsid w:val="00F53B19"/>
    <w:rsid w:val="00F54DCE"/>
    <w:rsid w:val="00F55DB4"/>
    <w:rsid w:val="00F55F24"/>
    <w:rsid w:val="00F57924"/>
    <w:rsid w:val="00F57968"/>
    <w:rsid w:val="00F60BEB"/>
    <w:rsid w:val="00F613CD"/>
    <w:rsid w:val="00F61490"/>
    <w:rsid w:val="00F617DE"/>
    <w:rsid w:val="00F61FE8"/>
    <w:rsid w:val="00F626A3"/>
    <w:rsid w:val="00F6276E"/>
    <w:rsid w:val="00F62CD5"/>
    <w:rsid w:val="00F63B98"/>
    <w:rsid w:val="00F6555E"/>
    <w:rsid w:val="00F65B84"/>
    <w:rsid w:val="00F66598"/>
    <w:rsid w:val="00F679DD"/>
    <w:rsid w:val="00F7236F"/>
    <w:rsid w:val="00F72B39"/>
    <w:rsid w:val="00F73071"/>
    <w:rsid w:val="00F7375F"/>
    <w:rsid w:val="00F73964"/>
    <w:rsid w:val="00F74112"/>
    <w:rsid w:val="00F74418"/>
    <w:rsid w:val="00F75913"/>
    <w:rsid w:val="00F7702C"/>
    <w:rsid w:val="00F77422"/>
    <w:rsid w:val="00F777AC"/>
    <w:rsid w:val="00F80545"/>
    <w:rsid w:val="00F80780"/>
    <w:rsid w:val="00F80B7F"/>
    <w:rsid w:val="00F814C5"/>
    <w:rsid w:val="00F82DF4"/>
    <w:rsid w:val="00F84050"/>
    <w:rsid w:val="00F8485A"/>
    <w:rsid w:val="00F84FAC"/>
    <w:rsid w:val="00F85B91"/>
    <w:rsid w:val="00F86849"/>
    <w:rsid w:val="00F918D8"/>
    <w:rsid w:val="00F926B3"/>
    <w:rsid w:val="00F92BF3"/>
    <w:rsid w:val="00F94106"/>
    <w:rsid w:val="00F94BEF"/>
    <w:rsid w:val="00F94D14"/>
    <w:rsid w:val="00FA0273"/>
    <w:rsid w:val="00FA0F0A"/>
    <w:rsid w:val="00FA1418"/>
    <w:rsid w:val="00FA1B63"/>
    <w:rsid w:val="00FA1E5F"/>
    <w:rsid w:val="00FA2BB7"/>
    <w:rsid w:val="00FA3460"/>
    <w:rsid w:val="00FA43EF"/>
    <w:rsid w:val="00FA725A"/>
    <w:rsid w:val="00FA7664"/>
    <w:rsid w:val="00FA7D1F"/>
    <w:rsid w:val="00FB0593"/>
    <w:rsid w:val="00FB3692"/>
    <w:rsid w:val="00FB3DBE"/>
    <w:rsid w:val="00FB54C5"/>
    <w:rsid w:val="00FB6750"/>
    <w:rsid w:val="00FB7C4E"/>
    <w:rsid w:val="00FB7C97"/>
    <w:rsid w:val="00FC074F"/>
    <w:rsid w:val="00FC0A73"/>
    <w:rsid w:val="00FC259F"/>
    <w:rsid w:val="00FC25AC"/>
    <w:rsid w:val="00FC457B"/>
    <w:rsid w:val="00FC5B00"/>
    <w:rsid w:val="00FC698B"/>
    <w:rsid w:val="00FC6C9E"/>
    <w:rsid w:val="00FD01A7"/>
    <w:rsid w:val="00FD03EA"/>
    <w:rsid w:val="00FD23FA"/>
    <w:rsid w:val="00FD2980"/>
    <w:rsid w:val="00FD2C12"/>
    <w:rsid w:val="00FD35E1"/>
    <w:rsid w:val="00FD59C2"/>
    <w:rsid w:val="00FD5DB7"/>
    <w:rsid w:val="00FD5E7C"/>
    <w:rsid w:val="00FD63F3"/>
    <w:rsid w:val="00FD71E0"/>
    <w:rsid w:val="00FD738F"/>
    <w:rsid w:val="00FE25F3"/>
    <w:rsid w:val="00FE290E"/>
    <w:rsid w:val="00FE58E8"/>
    <w:rsid w:val="00FE5AE9"/>
    <w:rsid w:val="00FE6377"/>
    <w:rsid w:val="00FE667C"/>
    <w:rsid w:val="00FE717A"/>
    <w:rsid w:val="00FF0409"/>
    <w:rsid w:val="00FF15E8"/>
    <w:rsid w:val="00FF23C6"/>
    <w:rsid w:val="00FF3883"/>
    <w:rsid w:val="00FF3BD2"/>
    <w:rsid w:val="00FF4E16"/>
    <w:rsid w:val="00FF5073"/>
    <w:rsid w:val="00FF64B6"/>
    <w:rsid w:val="00FF6DCB"/>
    <w:rsid w:val="00FF70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7D5E2D4-4EC5-4F66-B7C2-B86267CA65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AB22B5"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5107A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9D52B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D52B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D52B2"/>
  </w:style>
  <w:style w:type="paragraph" w:customStyle="1" w:styleId="Char">
    <w:name w:val="Char"/>
    <w:basedOn w:val="Normal"/>
    <w:semiHidden/>
    <w:rsid w:val="006B5785"/>
    <w:pPr>
      <w:spacing w:after="160" w:line="240" w:lineRule="exact"/>
    </w:pPr>
    <w:rPr>
      <w:rFonts w:ascii="Arial" w:hAnsi="Arial"/>
      <w:sz w:val="24"/>
      <w:szCs w:val="24"/>
    </w:rPr>
  </w:style>
  <w:style w:type="paragraph" w:styleId="BalloonText">
    <w:name w:val="Balloon Text"/>
    <w:basedOn w:val="Normal"/>
    <w:link w:val="BalloonTextChar"/>
    <w:rsid w:val="002F33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F33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5</Words>
  <Characters>71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PT PHAN ĐÌNH PHÙNG</vt:lpstr>
    </vt:vector>
  </TitlesOfParts>
  <Company>daklak</Company>
  <LinksUpToDate>false</LinksUpToDate>
  <CharactersWithSpaces>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PHAN ĐÌNH PHÙNG</dc:title>
  <dc:subject/>
  <dc:creator>DUYNGHIA</dc:creator>
  <cp:keywords/>
  <cp:lastModifiedBy>A</cp:lastModifiedBy>
  <cp:revision>2</cp:revision>
  <cp:lastPrinted>2019-09-18T22:51:00Z</cp:lastPrinted>
  <dcterms:created xsi:type="dcterms:W3CDTF">2019-10-04T09:01:00Z</dcterms:created>
  <dcterms:modified xsi:type="dcterms:W3CDTF">2019-10-04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